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  <p:sldMasterId id="2147483909" r:id="rId2"/>
    <p:sldMasterId id="2147484684" r:id="rId3"/>
    <p:sldMasterId id="2147484697" r:id="rId4"/>
    <p:sldMasterId id="2147484709" r:id="rId5"/>
  </p:sldMasterIdLst>
  <p:notesMasterIdLst>
    <p:notesMasterId r:id="rId39"/>
  </p:notesMasterIdLst>
  <p:sldIdLst>
    <p:sldId id="373" r:id="rId6"/>
    <p:sldId id="362" r:id="rId7"/>
    <p:sldId id="374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5" r:id="rId16"/>
    <p:sldId id="376" r:id="rId17"/>
    <p:sldId id="377" r:id="rId18"/>
    <p:sldId id="378" r:id="rId19"/>
    <p:sldId id="379" r:id="rId20"/>
    <p:sldId id="385" r:id="rId21"/>
    <p:sldId id="386" r:id="rId22"/>
    <p:sldId id="387" r:id="rId23"/>
    <p:sldId id="336" r:id="rId24"/>
    <p:sldId id="357" r:id="rId25"/>
    <p:sldId id="358" r:id="rId26"/>
    <p:sldId id="372" r:id="rId27"/>
    <p:sldId id="384" r:id="rId28"/>
    <p:sldId id="359" r:id="rId29"/>
    <p:sldId id="380" r:id="rId30"/>
    <p:sldId id="352" r:id="rId31"/>
    <p:sldId id="353" r:id="rId32"/>
    <p:sldId id="354" r:id="rId33"/>
    <p:sldId id="355" r:id="rId34"/>
    <p:sldId id="356" r:id="rId35"/>
    <p:sldId id="304" r:id="rId36"/>
    <p:sldId id="382" r:id="rId37"/>
    <p:sldId id="383" r:id="rId3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382" autoAdjust="0"/>
    <p:restoredTop sz="96398" autoAdjust="0"/>
  </p:normalViewPr>
  <p:slideViewPr>
    <p:cSldViewPr>
      <p:cViewPr varScale="1">
        <p:scale>
          <a:sx n="65" d="100"/>
          <a:sy n="65" d="100"/>
        </p:scale>
        <p:origin x="90" y="18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0.wmf"/><Relationship Id="rId7" Type="http://schemas.openxmlformats.org/officeDocument/2006/relationships/image" Target="../media/image91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xmlns="" id="{ABDACFDE-0FC0-4F48-96C9-76E84AA91DB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xmlns="" id="{D1706E1C-42FD-4EDC-A4EB-B6B5F387A4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xmlns="" id="{FB1E0F1F-5C0A-4981-B0E6-849A3011717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xmlns="" id="{8387A502-9FA4-4F3F-AF6B-F3C117FAF03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xmlns="" id="{7704BB60-334B-4D58-AFAE-5068DFBCA8A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xmlns="" id="{4370D0D6-E43E-4007-AC82-E76FC3E354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3244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805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517CF712-49AF-41FA-B49C-79AEF76335B7}"/>
              </a:ext>
            </a:extLst>
          </p:cNvPr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xmlns="" id="{35A99C18-A0DA-41D4-BA17-4C689D0DF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xmlns="" id="{D4F72737-3DFE-49AD-AC02-97312966C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xmlns="" id="{3B527B5F-AA1A-46E1-9F1A-BEE306BDD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xmlns="" id="{6D51AA5A-006B-4324-A033-3F2ECDEAFA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xmlns="" id="{C3253565-B9C8-4BD6-89D9-CC4A2FF21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id="{E4D30330-015F-447E-BC3A-9E7B9EE50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xmlns="" id="{6BA2933E-DD9D-4B7D-B2A6-339FAB83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xmlns="" id="{17B21615-2C90-4862-95DA-7ABB7671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xmlns="" id="{991A1986-95E2-452B-ADCD-0EDCA83F41E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A44D4FB8-D73B-4CA8-994B-0E185CE271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9E5D7F84-A0C4-41F5-8202-5EAC0D3AA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xmlns="" id="{A76B9389-74E6-45A5-88DC-D1D1462F0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998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2398372E-771B-421A-8E30-BADD14C71F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F6E40D80-ABCA-4307-AD07-2D94992846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7D66B8B7-1460-41D1-83F9-5BADEB0A2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6791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46D58C82-98F0-4562-9007-06B4B7694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01519064-6F81-491C-8BF8-A08D8F315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455D3F1B-6D9E-4820-99A6-71A4E247EA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509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DEB50840-D419-4C05-9EF8-604477FAC9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281078C3-B86D-4E52-BF14-3AB795E38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693161F9-F629-463F-93BB-9316C624F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02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60868504-9C81-4D44-9312-A99B152260A4}"/>
              </a:ext>
            </a:extLst>
          </p:cNvPr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xmlns="" id="{A6F1203F-F02A-4BF9-8428-56EEBE4AC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xmlns="" id="{D90CBE07-5F6E-4B7A-8C2F-07CA8248F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xmlns="" id="{45CFE3BC-8787-4ACE-A26C-7189998F3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xmlns="" id="{3ED0D4B9-D1FB-4914-93AB-5F4132152C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xmlns="" id="{FEB8F67A-BEE0-4D89-B39E-34C29446B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id="{DA622937-AFC4-485E-A9C1-4B47C3B6C9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xmlns="" id="{AC873960-A132-48B1-A1C6-A719267E7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xmlns="" id="{8A33E856-2F0D-4E8F-9D7D-F67D3D253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xmlns="" id="{B5AB19AE-5E61-42D6-9333-64D58267CB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3C864CDD-0E66-45A8-8816-AB6FFA61D3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5BF652F3-F75E-401B-B792-E1C0B863B6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xmlns="" id="{532E4804-0A78-4CC8-B518-012F1FE8E2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0316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27D4F18E-482A-4616-A1EC-1CFE4961E3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817F4B90-8544-478A-A220-4B9680218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91972210-33A5-4303-8BCF-9DEF3DCDA2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220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DFD6BD2F-8DC7-4370-A1D6-3429DD3DF8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8FA4F689-9FB8-4FCD-8AA2-D1E29E2507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DEC6CB1F-F2DA-43AE-A19B-1866FADFD5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4110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0547DE73-56EC-4BEE-AE12-7F6FD30DC1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157672CE-0533-43CB-9F1D-D567FBA965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5DB09300-A137-4BD1-8C3E-6AEF7F592B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021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888C3E5A-B326-45AE-BBB9-21F918A3A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xmlns="" id="{745F1FFA-5D89-4F12-83D3-13F574AFA6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AA38988E-462D-476E-8D08-F41334DCB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3769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6EB72E0A-B041-473B-A7B3-682E8E66AB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6CACE2E4-B71C-4617-BE2B-321A0DCAB8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571EA30A-4607-4B3F-92FD-B4FB3B5AC2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0684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xmlns="" id="{EF22F8EE-1210-45F4-A605-A38B439D6A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xmlns="" id="{9FC6A930-C94A-45CA-876E-9FE643B037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D92E70DA-B5C1-4901-A255-289F1A1762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6969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F7317A48-08B4-46F1-BC10-9BD49209E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2E37D84D-9063-4465-844B-D3ABCAF033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BF6B05DA-8A0B-45A6-B049-3956842574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831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6D7D4CE0-79EB-400C-AB80-9AF417439C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0D926DB3-4C6A-4ECC-97AD-37D574D4F7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701D630C-CCC4-47FC-8B62-F6F04A24B2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2634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802023A8-9A34-4CD8-8850-09A8191A04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41C2E353-A974-4849-BC67-BF7CF066C4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DA282C14-09CD-4E12-A918-2EDEFD99C1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032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921ECE6A-1CCD-401F-B45F-0DF9A547C3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8B0CCC70-4692-4678-BF6B-0538105DEB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05A398A1-76CF-428E-A5FA-1A8CA5C484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433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78685597-5F5F-4789-A589-4711F9BF4E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DB2A60CF-4BD2-428E-A3E4-0575491551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FE6F8DBD-B55D-4076-A647-DC1088F936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35310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943DFAB-1BBD-4931-B54A-092C87CA7DA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0AB96C-EC42-465F-9DBA-C4D40388A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640697C7-97FB-4570-8BDD-DB4702927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20981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517CF712-49AF-41FA-B49C-79AEF76335B7}"/>
              </a:ext>
            </a:extLst>
          </p:cNvPr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xmlns="" id="{35A99C18-A0DA-41D4-BA17-4C689D0DF4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xmlns="" id="{D4F72737-3DFE-49AD-AC02-97312966C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xmlns="" id="{3B527B5F-AA1A-46E1-9F1A-BEE306BDD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xmlns="" id="{6D51AA5A-006B-4324-A033-3F2ECDEAFA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xmlns="" id="{C3253565-B9C8-4BD6-89D9-CC4A2FF21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xmlns="" id="{E4D30330-015F-447E-BC3A-9E7B9EE50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xmlns="" id="{6BA2933E-DD9D-4B7D-B2A6-339FAB83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xmlns="" id="{17B21615-2C90-4862-95DA-7ABB7671B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xmlns="" id="{991A1986-95E2-452B-ADCD-0EDCA83F41E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A44D4FB8-D73B-4CA8-994B-0E185CE271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9E5D7F84-A0C4-41F5-8202-5EAC0D3AA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xmlns="" id="{A76B9389-74E6-45A5-88DC-D1D1462F0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>
                <a:solidFill>
                  <a:srgbClr val="1C1C1C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310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F7317A48-08B4-46F1-BC10-9BD49209E3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2E37D84D-9063-4465-844B-D3ABCAF033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BF6B05DA-8A0B-45A6-B049-3956842574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9848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8CBD0E75-471F-48D4-8245-307CEDFD9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A9DED0CA-1913-44CB-B830-B06835A8D9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805D441E-D7DF-4443-9CA1-719869765F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4371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634A4F88-2E39-4B13-B826-9140E63131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6A34B874-D445-434F-855D-13B80701BF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47430EEF-F424-4260-8A38-BF3C57F2AB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1747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440E85DC-3AAD-4630-985C-DE50F849D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xmlns="" id="{20BEFC9D-FA7A-46FA-B1EE-3CDDF289DC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F3A2769B-F2A1-4EE4-AB11-DFFAB36F1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159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8CBD0E75-471F-48D4-8245-307CEDFD9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A9DED0CA-1913-44CB-B830-B06835A8D9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805D441E-D7DF-4443-9CA1-719869765F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40588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D9274B51-1D01-49FA-BFC3-7E965B259F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4845F994-D937-4ADF-A3EA-244AEA325A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BB0B081C-A860-4E6C-B07F-6A3599242B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2133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xmlns="" id="{968C1F54-A9E7-4B33-A067-2E22C8568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xmlns="" id="{5E0EBCD8-A470-4DEB-A7C9-6E90E462F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F976AAD8-792D-41F2-85C9-CCA9F06352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8024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75067C94-1386-4C88-87CE-895ABFAA9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B665AD94-14FA-41B8-BBFA-8396103935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72EB7BE6-6B58-4A31-A256-E836CF457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948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164DFD36-927B-458C-8DBF-0E60CC7F63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74425AE9-62DF-4B3D-8B62-31D6FBEBC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228BBEEC-197E-4D73-BB8D-E6DB4C381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3906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2398372E-771B-421A-8E30-BADD14C71F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F6E40D80-ABCA-4307-AD07-2D94992846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7D66B8B7-1460-41D1-83F9-5BADEB0A28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332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xmlns="" id="{46D58C82-98F0-4562-9007-06B4B7694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xmlns="" id="{01519064-6F81-491C-8BF8-A08D8F315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xmlns="" id="{455D3F1B-6D9E-4820-99A6-71A4E247EA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001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DEB50840-D419-4C05-9EF8-604477FAC9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281078C3-B86D-4E52-BF14-3AB795E38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693161F9-F629-463F-93BB-9316C624F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8850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02BAED-48DC-4A69-A328-CCAF5DDA06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87968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CC072E-D33E-47C9-A4DC-E0D5E11451A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0350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724924-6F48-45FA-ABAA-50486734E8D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037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634A4F88-2E39-4B13-B826-9140E63131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6A34B874-D445-434F-855D-13B80701BF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47430EEF-F424-4260-8A38-BF3C57F2AB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16255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B6FF23-B08C-4F4E-913B-98471FD4829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0180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993AEE-306D-4BD1-AE86-00A99FFFB53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4691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D5E18-C95B-435A-B4CA-25E1D8F7233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989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F7184B-F3A4-4719-8D0A-F75ABB39FA3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36244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ACD7E5-A367-4BEC-B50C-07427A5CF9C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827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70C3F-950B-4181-B6E4-20C095FB16E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400422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E29E9-04B3-4C33-A240-0DFC7874D34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4963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1D8E0A-4315-4DC0-B6E1-BB0D9541BDB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5151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222988-09B4-4F3C-ABE6-56D056FE44F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28771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234D7-581C-4044-9154-1AF3FB386CA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744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440E85DC-3AAD-4630-985C-DE50F849D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xmlns="" id="{20BEFC9D-FA7A-46FA-B1EE-3CDDF289DC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F3A2769B-F2A1-4EE4-AB11-DFFAB36F1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020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25B35-30A8-4013-A7C1-6D8D8DD420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93600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A1E6D-A35F-49D5-ABF0-9D26EF7C525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0271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B64117-1D8E-41C3-8326-B5609B9996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52311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726302-7FFB-438F-9373-3D8219CB3E7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33300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D6577-37AA-4A47-9908-1D97EC4BF9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0855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29070-4F3F-4530-88BF-2FFE217C83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85185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7CF073-88BE-4550-8744-6C1CF4D9D8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4477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23F93-2C6E-4795-832D-F6355243A85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864561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C31E76-7C88-4A26-A331-AF4ADE92986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036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xmlns="" id="{D9274B51-1D01-49FA-BFC3-7E965B259F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xmlns="" id="{4845F994-D937-4ADF-A3EA-244AEA325A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xmlns="" id="{BB0B081C-A860-4E6C-B07F-6A3599242B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575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xmlns="" id="{968C1F54-A9E7-4B33-A067-2E22C8568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xmlns="" id="{5E0EBCD8-A470-4DEB-A7C9-6E90E462FE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xmlns="" id="{F976AAD8-792D-41F2-85C9-CCA9F06352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6865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75067C94-1386-4C88-87CE-895ABFAA9B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B665AD94-14FA-41B8-BBFA-8396103935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72EB7BE6-6B58-4A31-A256-E836CF457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60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xmlns="" id="{164DFD36-927B-458C-8DBF-0E60CC7F63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74425AE9-62DF-4B3D-8B62-31D6FBEBCE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228BBEEC-197E-4D73-BB8D-E6DB4C381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286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198D39F2-BCAB-4ABD-8C1C-0570DE9B685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2163AA48-57B2-4F52-B0B0-F209C30CD6C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6D26927B-30CF-404B-B8EE-2948DA88A08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997C7B2-D410-4A4F-9E75-B3801818760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F4FDBFDF-B783-42A6-BABB-FE23D5EFB82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xmlns="" id="{29261DC0-955E-435C-900F-C180B7ABA50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xmlns="" id="{FD3EFF50-169C-4A37-A40B-5A5F57F7645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xmlns="" id="{F67BF301-FCAD-46E4-B18D-838A0C2A9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xmlns="" id="{41B1D1E6-A28F-40A7-B0A3-629600E47E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>
            <a:extLst>
              <a:ext uri="{FF2B5EF4-FFF2-40B4-BE49-F238E27FC236}">
                <a16:creationId xmlns:a16="http://schemas.microsoft.com/office/drawing/2014/main" xmlns="" id="{6D027DFC-375A-4725-98F3-0D18068EEA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>
            <a:extLst>
              <a:ext uri="{FF2B5EF4-FFF2-40B4-BE49-F238E27FC236}">
                <a16:creationId xmlns:a16="http://schemas.microsoft.com/office/drawing/2014/main" xmlns="" id="{D1217A5E-2567-4D72-A323-0E2FAD076E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>
            <a:extLst>
              <a:ext uri="{FF2B5EF4-FFF2-40B4-BE49-F238E27FC236}">
                <a16:creationId xmlns:a16="http://schemas.microsoft.com/office/drawing/2014/main" xmlns="" id="{E245D6D6-6D28-44A4-A2D6-0F307B07AC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8" r:id="rId1"/>
    <p:sldLayoutId id="2147484639" r:id="rId2"/>
    <p:sldLayoutId id="2147484640" r:id="rId3"/>
    <p:sldLayoutId id="2147484641" r:id="rId4"/>
    <p:sldLayoutId id="2147484642" r:id="rId5"/>
    <p:sldLayoutId id="2147484643" r:id="rId6"/>
    <p:sldLayoutId id="2147484644" r:id="rId7"/>
    <p:sldLayoutId id="2147484645" r:id="rId8"/>
    <p:sldLayoutId id="2147484646" r:id="rId9"/>
    <p:sldLayoutId id="2147484647" r:id="rId10"/>
    <p:sldLayoutId id="2147484648" r:id="rId11"/>
    <p:sldLayoutId id="214748464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xmlns="" id="{48C3B7DE-AAF4-4725-A7D4-765ED18E8D7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xmlns="" id="{C2B4D1D4-1B84-46E5-9D88-ECBC595AB14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148F8FC9-5F05-4E1D-A64E-5B3F8E333DC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xmlns="" id="{77C6D7CE-339E-4EDF-ADFE-A54FF364E395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xmlns="" id="{C540CB56-113E-46EC-9571-E576EDDA0FCD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xmlns="" id="{237D9EE0-A70B-4290-81BF-CFFCBD5EBD34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xmlns="" id="{3B1ED34E-8D0C-4671-942F-6CA3047FEA51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xmlns="" id="{394673F5-A881-4F28-A6C6-F035C1CCB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>
            <a:extLst>
              <a:ext uri="{FF2B5EF4-FFF2-40B4-BE49-F238E27FC236}">
                <a16:creationId xmlns:a16="http://schemas.microsoft.com/office/drawing/2014/main" xmlns="" id="{2BB25B6D-322D-4F51-83F5-1A21A4E1C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>
            <a:extLst>
              <a:ext uri="{FF2B5EF4-FFF2-40B4-BE49-F238E27FC236}">
                <a16:creationId xmlns:a16="http://schemas.microsoft.com/office/drawing/2014/main" xmlns="" id="{FB17A403-F81B-43C6-B77E-11B2C6BA39A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>
            <a:extLst>
              <a:ext uri="{FF2B5EF4-FFF2-40B4-BE49-F238E27FC236}">
                <a16:creationId xmlns:a16="http://schemas.microsoft.com/office/drawing/2014/main" xmlns="" id="{6A887F44-2481-4209-80BE-6ADEE6430B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>
            <a:extLst>
              <a:ext uri="{FF2B5EF4-FFF2-40B4-BE49-F238E27FC236}">
                <a16:creationId xmlns:a16="http://schemas.microsoft.com/office/drawing/2014/main" xmlns="" id="{2E2A6ABE-4FA1-4637-8053-A4955F229D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1" r:id="rId1"/>
    <p:sldLayoutId id="2147484662" r:id="rId2"/>
    <p:sldLayoutId id="2147484663" r:id="rId3"/>
    <p:sldLayoutId id="2147484664" r:id="rId4"/>
    <p:sldLayoutId id="2147484665" r:id="rId5"/>
    <p:sldLayoutId id="2147484666" r:id="rId6"/>
    <p:sldLayoutId id="2147484667" r:id="rId7"/>
    <p:sldLayoutId id="2147484668" r:id="rId8"/>
    <p:sldLayoutId id="2147484669" r:id="rId9"/>
    <p:sldLayoutId id="2147484670" r:id="rId10"/>
    <p:sldLayoutId id="2147484671" r:id="rId11"/>
    <p:sldLayoutId id="2147484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198D39F2-BCAB-4ABD-8C1C-0570DE9B685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2163AA48-57B2-4F52-B0B0-F209C30CD6C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6D26927B-30CF-404B-B8EE-2948DA88A087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997C7B2-D410-4A4F-9E75-B3801818760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F4FDBFDF-B783-42A6-BABB-FE23D5EFB82E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xmlns="" id="{29261DC0-955E-435C-900F-C180B7ABA505}"/>
              </a:ext>
            </a:extLst>
          </p:cNvPr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xmlns="" id="{FD3EFF50-169C-4A37-A40B-5A5F57F7645A}"/>
              </a:ext>
            </a:extLst>
          </p:cNvPr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xmlns="" id="{F67BF301-FCAD-46E4-B18D-838A0C2A9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xmlns="" id="{41B1D1E6-A28F-40A7-B0A3-629600E47E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>
            <a:extLst>
              <a:ext uri="{FF2B5EF4-FFF2-40B4-BE49-F238E27FC236}">
                <a16:creationId xmlns:a16="http://schemas.microsoft.com/office/drawing/2014/main" xmlns="" id="{6D027DFC-375A-4725-98F3-0D18068EEA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9820" name="Rectangle 12">
            <a:extLst>
              <a:ext uri="{FF2B5EF4-FFF2-40B4-BE49-F238E27FC236}">
                <a16:creationId xmlns:a16="http://schemas.microsoft.com/office/drawing/2014/main" xmlns="" id="{D1217A5E-2567-4D72-A323-0E2FAD076E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9821" name="Rectangle 13">
            <a:extLst>
              <a:ext uri="{FF2B5EF4-FFF2-40B4-BE49-F238E27FC236}">
                <a16:creationId xmlns:a16="http://schemas.microsoft.com/office/drawing/2014/main" xmlns="" id="{E245D6D6-6D28-44A4-A2D6-0F307B07AC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3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85" r:id="rId1"/>
    <p:sldLayoutId id="2147484686" r:id="rId2"/>
    <p:sldLayoutId id="2147484687" r:id="rId3"/>
    <p:sldLayoutId id="2147484688" r:id="rId4"/>
    <p:sldLayoutId id="2147484689" r:id="rId5"/>
    <p:sldLayoutId id="2147484690" r:id="rId6"/>
    <p:sldLayoutId id="2147484691" r:id="rId7"/>
    <p:sldLayoutId id="2147484692" r:id="rId8"/>
    <p:sldLayoutId id="2147484693" r:id="rId9"/>
    <p:sldLayoutId id="2147484694" r:id="rId10"/>
    <p:sldLayoutId id="2147484695" r:id="rId11"/>
    <p:sldLayoutId id="214748469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2340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8" r:id="rId1"/>
    <p:sldLayoutId id="2147484699" r:id="rId2"/>
    <p:sldLayoutId id="2147484700" r:id="rId3"/>
    <p:sldLayoutId id="2147484701" r:id="rId4"/>
    <p:sldLayoutId id="2147484702" r:id="rId5"/>
    <p:sldLayoutId id="2147484703" r:id="rId6"/>
    <p:sldLayoutId id="2147484704" r:id="rId7"/>
    <p:sldLayoutId id="2147484705" r:id="rId8"/>
    <p:sldLayoutId id="2147484706" r:id="rId9"/>
    <p:sldLayoutId id="2147484707" r:id="rId10"/>
    <p:sldLayoutId id="214748470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E4426-5F9E-4D3A-BE04-BFFB6834CEE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241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0" r:id="rId1"/>
    <p:sldLayoutId id="2147484711" r:id="rId2"/>
    <p:sldLayoutId id="2147484712" r:id="rId3"/>
    <p:sldLayoutId id="2147484713" r:id="rId4"/>
    <p:sldLayoutId id="2147484714" r:id="rId5"/>
    <p:sldLayoutId id="2147484715" r:id="rId6"/>
    <p:sldLayoutId id="2147484716" r:id="rId7"/>
    <p:sldLayoutId id="2147484717" r:id="rId8"/>
    <p:sldLayoutId id="2147484718" r:id="rId9"/>
    <p:sldLayoutId id="2147484719" r:id="rId10"/>
    <p:sldLayoutId id="214748472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1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0.wmf"/><Relationship Id="rId18" Type="http://schemas.openxmlformats.org/officeDocument/2006/relationships/image" Target="../media/image3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71.jpe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77.jpeg"/><Relationship Id="rId7" Type="http://schemas.openxmlformats.org/officeDocument/2006/relationships/image" Target="../media/image73.wmf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83.wmf"/><Relationship Id="rId3" Type="http://schemas.openxmlformats.org/officeDocument/2006/relationships/image" Target="../media/image87.jpeg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86.wmf"/><Relationship Id="rId5" Type="http://schemas.openxmlformats.org/officeDocument/2006/relationships/image" Target="../media/image78.wmf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80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4.png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9.wmf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90.wmf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9.wmf"/><Relationship Id="rId3" Type="http://schemas.openxmlformats.org/officeDocument/2006/relationships/image" Target="../media/image100.pn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audio" Target="../media/audio1.wav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audio" Target="../media/audio1.wav"/><Relationship Id="rId7" Type="http://schemas.openxmlformats.org/officeDocument/2006/relationships/image" Target="../media/image111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audio" Target="../media/audio1.wav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png"/><Relationship Id="rId11" Type="http://schemas.openxmlformats.org/officeDocument/2006/relationships/image" Target="../media/image114.wmf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02.wmf"/><Relationship Id="rId9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8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20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microsoft.com/office/2007/relationships/hdphoto" Target="../media/hdphoto2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slide" Target="slide5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13" Type="http://schemas.microsoft.com/office/2007/relationships/hdphoto" Target="../media/hdphoto8.wdp"/><Relationship Id="rId18" Type="http://schemas.openxmlformats.org/officeDocument/2006/relationships/image" Target="../media/image15.png"/><Relationship Id="rId26" Type="http://schemas.microsoft.com/office/2007/relationships/hdphoto" Target="../media/hdphoto14.wdp"/><Relationship Id="rId21" Type="http://schemas.openxmlformats.org/officeDocument/2006/relationships/image" Target="../media/image17.png"/><Relationship Id="rId34" Type="http://schemas.openxmlformats.org/officeDocument/2006/relationships/image" Target="../media/image23.png"/><Relationship Id="rId7" Type="http://schemas.microsoft.com/office/2007/relationships/hdphoto" Target="../media/hdphoto5.wdp"/><Relationship Id="rId12" Type="http://schemas.openxmlformats.org/officeDocument/2006/relationships/image" Target="../media/image12.png"/><Relationship Id="rId17" Type="http://schemas.microsoft.com/office/2007/relationships/hdphoto" Target="../media/hdphoto10.wdp"/><Relationship Id="rId25" Type="http://schemas.openxmlformats.org/officeDocument/2006/relationships/image" Target="../media/image19.png"/><Relationship Id="rId33" Type="http://schemas.openxmlformats.org/officeDocument/2006/relationships/slide" Target="slide7.xml"/><Relationship Id="rId38" Type="http://schemas.microsoft.com/office/2007/relationships/hdphoto" Target="../media/hdphoto18.wdp"/><Relationship Id="rId2" Type="http://schemas.openxmlformats.org/officeDocument/2006/relationships/image" Target="../media/image7.png"/><Relationship Id="rId16" Type="http://schemas.openxmlformats.org/officeDocument/2006/relationships/image" Target="../media/image14.png"/><Relationship Id="rId20" Type="http://schemas.openxmlformats.org/officeDocument/2006/relationships/image" Target="../media/image16.png"/><Relationship Id="rId29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microsoft.com/office/2007/relationships/hdphoto" Target="../media/hdphoto7.wdp"/><Relationship Id="rId24" Type="http://schemas.microsoft.com/office/2007/relationships/hdphoto" Target="../media/hdphoto13.wdp"/><Relationship Id="rId32" Type="http://schemas.microsoft.com/office/2007/relationships/hdphoto" Target="../media/hdphoto16.wdp"/><Relationship Id="rId37" Type="http://schemas.openxmlformats.org/officeDocument/2006/relationships/image" Target="../media/image24.png"/><Relationship Id="rId5" Type="http://schemas.microsoft.com/office/2007/relationships/hdphoto" Target="../media/hdphoto4.wdp"/><Relationship Id="rId15" Type="http://schemas.microsoft.com/office/2007/relationships/hdphoto" Target="../media/hdphoto9.wdp"/><Relationship Id="rId23" Type="http://schemas.openxmlformats.org/officeDocument/2006/relationships/image" Target="../media/image18.png"/><Relationship Id="rId28" Type="http://schemas.microsoft.com/office/2007/relationships/hdphoto" Target="../media/hdphoto15.wdp"/><Relationship Id="rId36" Type="http://schemas.openxmlformats.org/officeDocument/2006/relationships/slide" Target="slide8.xml"/><Relationship Id="rId10" Type="http://schemas.openxmlformats.org/officeDocument/2006/relationships/image" Target="../media/image11.png"/><Relationship Id="rId19" Type="http://schemas.microsoft.com/office/2007/relationships/hdphoto" Target="../media/hdphoto11.wdp"/><Relationship Id="rId31" Type="http://schemas.openxmlformats.org/officeDocument/2006/relationships/image" Target="../media/image22.png"/><Relationship Id="rId4" Type="http://schemas.openxmlformats.org/officeDocument/2006/relationships/image" Target="../media/image8.png"/><Relationship Id="rId9" Type="http://schemas.microsoft.com/office/2007/relationships/hdphoto" Target="../media/hdphoto6.wdp"/><Relationship Id="rId14" Type="http://schemas.openxmlformats.org/officeDocument/2006/relationships/image" Target="../media/image13.png"/><Relationship Id="rId22" Type="http://schemas.microsoft.com/office/2007/relationships/hdphoto" Target="../media/hdphoto12.wdp"/><Relationship Id="rId27" Type="http://schemas.openxmlformats.org/officeDocument/2006/relationships/image" Target="../media/image20.png"/><Relationship Id="rId30" Type="http://schemas.openxmlformats.org/officeDocument/2006/relationships/slide" Target="slide6.xml"/><Relationship Id="rId35" Type="http://schemas.microsoft.com/office/2007/relationships/hdphoto" Target="../media/hdphoto17.wdp"/><Relationship Id="rId8" Type="http://schemas.openxmlformats.org/officeDocument/2006/relationships/image" Target="../media/image10.png"/><Relationship Id="rId3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6.png"/><Relationship Id="rId7" Type="http://schemas.microsoft.com/office/2007/relationships/hdphoto" Target="../media/hdphoto19.wdp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slide" Target="slide5.xml"/><Relationship Id="rId4" Type="http://schemas.openxmlformats.org/officeDocument/2006/relationships/image" Target="../media/image2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19.wdp"/><Relationship Id="rId5" Type="http://schemas.openxmlformats.org/officeDocument/2006/relationships/slide" Target="slide5.xml"/><Relationship Id="rId4" Type="http://schemas.openxmlformats.org/officeDocument/2006/relationships/image" Target="../media/image27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microsoft.com/office/2007/relationships/hdphoto" Target="../media/hdphoto19.wdp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slide" Target="slide5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598402" cy="70866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3409950" y="2391549"/>
            <a:ext cx="7143750" cy="12573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550" b="1" dirty="0">
                <a:solidFill>
                  <a:schemeClr val="tx1"/>
                </a:solidFill>
                <a:latin typeface="+mj-lt"/>
              </a:rPr>
              <a:t>CHÀO MỪNG CÁC CON ĐẾN VỚI TIẾT HỌC </a:t>
            </a:r>
          </a:p>
          <a:p>
            <a:pPr algn="ctr"/>
            <a:r>
              <a:rPr lang="vi-VN" sz="2550" b="1" dirty="0">
                <a:solidFill>
                  <a:schemeClr val="tx1"/>
                </a:solidFill>
                <a:latin typeface="+mj-lt"/>
              </a:rPr>
              <a:t>MÔN TOÁN – LỚP 4</a:t>
            </a:r>
            <a:endParaRPr lang="en-US" sz="255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9613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>
            <a:extLst>
              <a:ext uri="{FF2B5EF4-FFF2-40B4-BE49-F238E27FC236}">
                <a16:creationId xmlns:a16="http://schemas.microsoft.com/office/drawing/2014/main" xmlns="" id="{A58C81E3-C6E2-4E8D-88E9-E5B47B7B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2962126"/>
            <a:ext cx="4953000" cy="2000548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xmlns="" id="{506BDC25-539E-43FB-A5A0-F65812B79B4D}"/>
              </a:ext>
            </a:extLst>
          </p:cNvPr>
          <p:cNvCxnSpPr/>
          <p:nvPr/>
        </p:nvCxnSpPr>
        <p:spPr>
          <a:xfrm>
            <a:off x="4414586" y="42672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734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82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9706" y="2228850"/>
            <a:ext cx="3098925" cy="196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4050" b="1" dirty="0">
                <a:latin typeface="+mj-lt"/>
              </a:rPr>
              <a:t>TOÁN</a:t>
            </a:r>
          </a:p>
          <a:p>
            <a:pPr algn="ctr"/>
            <a:endParaRPr lang="vi-VN" sz="4050" b="1" dirty="0">
              <a:latin typeface="+mj-lt"/>
            </a:endParaRPr>
          </a:p>
          <a:p>
            <a:pPr algn="ctr"/>
            <a:r>
              <a:rPr lang="vi-VN" sz="4050" b="1" dirty="0">
                <a:latin typeface="+mj-lt"/>
              </a:rPr>
              <a:t>LUYỆN TẬP</a:t>
            </a:r>
            <a:endParaRPr lang="en-US" sz="405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40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32"/>
            <a:ext cx="12192000" cy="6865258"/>
          </a:xfrm>
          <a:prstGeom prst="rect">
            <a:avLst/>
          </a:prstGeom>
        </p:spPr>
      </p:pic>
      <p:sp>
        <p:nvSpPr>
          <p:cNvPr id="7" name="Text Box 1"/>
          <p:cNvSpPr txBox="1"/>
          <p:nvPr/>
        </p:nvSpPr>
        <p:spPr>
          <a:xfrm>
            <a:off x="4854048" y="929153"/>
            <a:ext cx="289694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n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t</a:t>
            </a:r>
            <a:endParaRPr lang="en-US" sz="33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/>
          <p:nvPr/>
        </p:nvSpPr>
        <p:spPr>
          <a:xfrm>
            <a:off x="3647209" y="1734760"/>
            <a:ext cx="6626612" cy="923330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về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xmlns="" id="{2EEF7544-6605-45BE-8E7B-F62201E5384C}"/>
              </a:ext>
            </a:extLst>
          </p:cNvPr>
          <p:cNvSpPr txBox="1"/>
          <p:nvPr/>
        </p:nvSpPr>
        <p:spPr>
          <a:xfrm>
            <a:off x="3672550" y="2747635"/>
            <a:ext cx="5429250" cy="954107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xmlns="" id="{2EEF7544-6605-45BE-8E7B-F62201E5384C}"/>
              </a:ext>
            </a:extLst>
          </p:cNvPr>
          <p:cNvSpPr txBox="1"/>
          <p:nvPr/>
        </p:nvSpPr>
        <p:spPr>
          <a:xfrm>
            <a:off x="3650673" y="3886202"/>
            <a:ext cx="3409492" cy="507831"/>
          </a:xfrm>
          <a:prstGeom prst="rect">
            <a:avLst/>
          </a:prstGeom>
          <a:solidFill>
            <a:srgbClr val="92D05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428625" indent="-428625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vi-VN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 tính cẩn thận.</a:t>
            </a:r>
            <a:endParaRPr 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257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3202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81550" y="2126133"/>
            <a:ext cx="3759362" cy="392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95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ác hoạt động trong tiết học</a:t>
            </a:r>
            <a:endParaRPr lang="en-US" sz="195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438651" y="2684260"/>
            <a:ext cx="1737213" cy="573290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+mj-lt"/>
              </a:rPr>
              <a:t>1. Khởi động</a:t>
            </a:r>
            <a:endParaRPr lang="en-US" b="1" dirty="0">
              <a:latin typeface="+mj-lt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581650" y="3465397"/>
            <a:ext cx="1771650" cy="62865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+mj-lt"/>
              </a:rPr>
              <a:t>2</a:t>
            </a:r>
            <a:r>
              <a:rPr lang="vi-VN" b="1" dirty="0">
                <a:latin typeface="+mj-lt"/>
              </a:rPr>
              <a:t>. Thực hành</a:t>
            </a:r>
            <a:endParaRPr lang="en-US" b="1" dirty="0">
              <a:latin typeface="+mj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530237" y="4208433"/>
            <a:ext cx="1645626" cy="62865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atin typeface="+mj-lt"/>
              </a:rPr>
              <a:t>3</a:t>
            </a:r>
            <a:r>
              <a:rPr lang="vi-VN" b="1" dirty="0">
                <a:latin typeface="+mj-lt"/>
              </a:rPr>
              <a:t>. Vận dụng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8948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020"/>
            <a:ext cx="12140865" cy="6832979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095750" y="1828800"/>
            <a:ext cx="4057650" cy="2057400"/>
          </a:xfrm>
          <a:prstGeom prst="clou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>
                <a:solidFill>
                  <a:schemeClr val="tx1"/>
                </a:solidFill>
                <a:latin typeface="+mj-lt"/>
              </a:rPr>
              <a:t>THỰC HÀNH</a:t>
            </a:r>
            <a:endParaRPr lang="en-US" sz="30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8671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6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68446" y="953114"/>
            <a:ext cx="56699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    ngày     tháng 2 năm 2022</a:t>
            </a:r>
          </a:p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vi-VN" sz="2400" b="1" dirty="0">
                <a:latin typeface="+mj-lt"/>
              </a:rPr>
              <a:t>LUYỆN </a:t>
            </a:r>
            <a:r>
              <a:rPr lang="vi-VN" sz="2400" b="1" dirty="0" smtClean="0">
                <a:latin typeface="+mj-lt"/>
              </a:rPr>
              <a:t>TẬP</a:t>
            </a:r>
            <a:endParaRPr lang="en-US" sz="2400" b="1" dirty="0">
              <a:latin typeface="+mj-lt"/>
            </a:endParaRPr>
          </a:p>
          <a:p>
            <a:pPr algn="ctr"/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61967" y="2582811"/>
            <a:ext cx="2631170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00038" indent="-300038">
              <a:buAutoNum type="romanUcPeriod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học (SGK)</a:t>
            </a:r>
          </a:p>
          <a:p>
            <a:pPr marL="300038" indent="-300038">
              <a:buAutoNum type="romanUcPeriod"/>
            </a:pP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  <a:p>
            <a:pPr marL="214313" indent="-214313">
              <a:buFontTx/>
              <a:buChar char="-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1: làm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2: làm vở</a:t>
            </a:r>
          </a:p>
          <a:p>
            <a:pPr marL="214313" indent="-214313">
              <a:buFontTx/>
              <a:buChar char="-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3: làm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là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i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>
              <a:buFontTx/>
              <a:buChar char="-"/>
            </a:pP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10459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2947988" y="457201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1600201" y="1372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3571876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2" name="Equation" r:id="rId3" imgW="342900" imgH="393700" progId="Equation.3">
                  <p:embed/>
                </p:oleObj>
              </mc:Choice>
              <mc:Fallback>
                <p:oleObj name="Equation" r:id="rId3" imgW="34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6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4876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3" name="Equation" r:id="rId5" imgW="482600" imgH="393700" progId="Equation.3">
                  <p:embed/>
                </p:oleObj>
              </mc:Choice>
              <mc:Fallback>
                <p:oleObj name="Equation" r:id="rId5" imgW="48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6705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4"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8458201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5" name="Equation" r:id="rId9" imgW="330200" imgH="393700" progId="Equation.3">
                  <p:embed/>
                </p:oleObj>
              </mc:Choice>
              <mc:Fallback>
                <p:oleObj name="Equation" r:id="rId9" imgW="330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1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1593850" y="2535238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1981201" y="1447801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3598864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6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4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5351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7" name="Equation" r:id="rId13" imgW="457200" imgH="393700" progId="Equation.3">
                  <p:embed/>
                </p:oleObj>
              </mc:Choice>
              <mc:Fallback>
                <p:oleObj name="Equation" r:id="rId13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7180264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8" name="Equation" r:id="rId15" imgW="203200" imgH="393700" progId="Equation.3">
                  <p:embed/>
                </p:oleObj>
              </mc:Choice>
              <mc:Fallback>
                <p:oleObj name="Equation" r:id="rId15" imgW="203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4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3157540" y="3979713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1593851" y="3916223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941" y="3795200"/>
            <a:ext cx="1455449" cy="1455449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9337964" y="198790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184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/>
      <p:bldP spid="20" grpId="1"/>
      <p:bldP spid="21" grpId="0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872883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2444107" y="497060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3" imgW="533400" imgH="393700" progId="Equation.3">
                  <p:embed/>
                </p:oleObj>
              </mc:Choice>
              <mc:Fallback>
                <p:oleObj name="Equation" r:id="rId3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107" y="497060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4519985" y="488243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5" imgW="482600" imgH="393700" progId="Equation.3">
                  <p:embed/>
                </p:oleObj>
              </mc:Choice>
              <mc:Fallback>
                <p:oleObj name="Equation" r:id="rId5" imgW="48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985" y="488243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6641774" y="483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774" y="483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8686800" y="44052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9" imgW="495300" imgH="393700" progId="Equation.3">
                  <p:embed/>
                </p:oleObj>
              </mc:Choice>
              <mc:Fallback>
                <p:oleObj name="Equation" r:id="rId9" imgW="495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44052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2446546" y="519987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Equation" r:id="rId11" imgW="533400" imgH="393700" progId="Equation.3">
                  <p:embed/>
                </p:oleObj>
              </mc:Choice>
              <mc:Fallback>
                <p:oleObj name="Equation" r:id="rId11" imgW="53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46" y="519987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3935831" y="457201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13" imgW="774065" imgH="393700" progId="Equation.3">
                  <p:embed/>
                </p:oleObj>
              </mc:Choice>
              <mc:Fallback>
                <p:oleObj name="Equation" r:id="rId13" imgW="774065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831" y="457201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2217103" y="1926543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2" name="Equation" r:id="rId15" imgW="482600" imgH="393700" progId="Equation.3">
                  <p:embed/>
                </p:oleObj>
              </mc:Choice>
              <mc:Fallback>
                <p:oleObj name="Equation" r:id="rId15" imgW="48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103" y="1926543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3652680" y="1926545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3" name="Equation" r:id="rId17" imgW="774065" imgH="393700" progId="Equation.3">
                  <p:embed/>
                </p:oleObj>
              </mc:Choice>
              <mc:Fallback>
                <p:oleObj name="Equation" r:id="rId17" imgW="774065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680" y="1926545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1882779" y="35180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4" name="Equation" r:id="rId19" imgW="457200" imgH="393700" progId="Equation.DSMT4">
                  <p:embed/>
                </p:oleObj>
              </mc:Choice>
              <mc:Fallback>
                <p:oleObj name="Equation" r:id="rId19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9" y="35180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3247627" y="3518109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5" name="Equation" r:id="rId21" imgW="685800" imgH="393700" progId="Equation.3">
                  <p:embed/>
                </p:oleObj>
              </mc:Choice>
              <mc:Fallback>
                <p:oleObj name="Equation" r:id="rId21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627" y="3518109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2081045" y="51023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6" name="Equation" r:id="rId23" imgW="11887200" imgH="9448800" progId="Equation.DSMT4">
                  <p:embed/>
                </p:oleObj>
              </mc:Choice>
              <mc:Fallback>
                <p:oleObj name="Equation" r:id="rId23" imgW="118872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045" y="51023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3581400" y="51054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7" name="Equation" r:id="rId25" imgW="22250400" imgH="9448800" progId="Equation.DSMT4">
                  <p:embed/>
                </p:oleObj>
              </mc:Choice>
              <mc:Fallback>
                <p:oleObj name="Equation" r:id="rId25" imgW="22250400" imgH="944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6248851" y="497061"/>
            <a:ext cx="4387850" cy="22463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5477684" y="3502743"/>
            <a:ext cx="50379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6350451" y="5045135"/>
            <a:ext cx="4224338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788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330575" y="361156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2957513" y="1447801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4451351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5964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7772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2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9402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3" name="Equation" r:id="rId10" imgW="266700" imgH="393065" progId="Equation.3">
                  <p:embed/>
                </p:oleObj>
              </mc:Choice>
              <mc:Fallback>
                <p:oleObj name="Equation" r:id="rId10" imgW="266700" imgH="393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2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2444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4471195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4" name="Equation" r:id="rId12" imgW="342900" imgH="393700" progId="Equation.3">
                  <p:embed/>
                </p:oleObj>
              </mc:Choice>
              <mc:Fallback>
                <p:oleObj name="Equation" r:id="rId12" imgW="34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195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5955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7627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16" imgW="266700" imgH="393065" progId="Equation.3">
                  <p:embed/>
                </p:oleObj>
              </mc:Choice>
              <mc:Fallback>
                <p:oleObj name="Equation" r:id="rId16" imgW="266700" imgH="393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649703" y="4023520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941" y="3795200"/>
            <a:ext cx="1455449" cy="1455449"/>
          </a:xfrm>
          <a:prstGeom prst="rect">
            <a:avLst/>
          </a:prstGeom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3157540" y="3979713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337964" y="198790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71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>
            <a:extLst>
              <a:ext uri="{FF2B5EF4-FFF2-40B4-BE49-F238E27FC236}">
                <a16:creationId xmlns:a16="http://schemas.microsoft.com/office/drawing/2014/main" xmlns="" id="{EE0D31FD-99E2-44AC-B426-D63295178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43928"/>
              </p:ext>
            </p:extLst>
          </p:nvPr>
        </p:nvGraphicFramePr>
        <p:xfrm>
          <a:off x="2233246" y="488950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3" name="Equation" r:id="rId4" imgW="482391" imgH="393529" progId="Equation.3">
                  <p:embed/>
                </p:oleObj>
              </mc:Choice>
              <mc:Fallback>
                <p:oleObj name="Equation" r:id="rId4" imgW="482391" imgH="393529" progId="Equation.3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46" y="488950"/>
                        <a:ext cx="1551515" cy="1166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>
            <a:extLst>
              <a:ext uri="{FF2B5EF4-FFF2-40B4-BE49-F238E27FC236}">
                <a16:creationId xmlns:a16="http://schemas.microsoft.com/office/drawing/2014/main" xmlns="" id="{3386F4B0-0D06-49E2-8B85-9FD49F7B0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60931"/>
              </p:ext>
            </p:extLst>
          </p:nvPr>
        </p:nvGraphicFramePr>
        <p:xfrm>
          <a:off x="4471989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4" name="Equation" r:id="rId6" imgW="507780" imgH="393529" progId="Equation.3">
                  <p:embed/>
                </p:oleObj>
              </mc:Choice>
              <mc:Fallback>
                <p:oleObj name="Equation" r:id="rId6" imgW="507780" imgH="393529" progId="Equation.3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9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>
            <a:extLst>
              <a:ext uri="{FF2B5EF4-FFF2-40B4-BE49-F238E27FC236}">
                <a16:creationId xmlns:a16="http://schemas.microsoft.com/office/drawing/2014/main" xmlns="" id="{3B37A5F4-ECAD-4316-BA1B-054BF69F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52996"/>
              </p:ext>
            </p:extLst>
          </p:nvPr>
        </p:nvGraphicFramePr>
        <p:xfrm>
          <a:off x="6720614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" name="Equation" r:id="rId8" imgW="444307" imgH="393529" progId="Equation.3">
                  <p:embed/>
                </p:oleObj>
              </mc:Choice>
              <mc:Fallback>
                <p:oleObj name="Equation" r:id="rId8" imgW="444307" imgH="393529" progId="Equation.3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614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>
            <a:extLst>
              <a:ext uri="{FF2B5EF4-FFF2-40B4-BE49-F238E27FC236}">
                <a16:creationId xmlns:a16="http://schemas.microsoft.com/office/drawing/2014/main" xmlns="" id="{E99BCC76-9345-43C2-9A70-9C73CFEEB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36823"/>
              </p:ext>
            </p:extLst>
          </p:nvPr>
        </p:nvGraphicFramePr>
        <p:xfrm>
          <a:off x="8805864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6" name="Equation" r:id="rId10" imgW="495085" imgH="393529" progId="Equation.3">
                  <p:embed/>
                </p:oleObj>
              </mc:Choice>
              <mc:Fallback>
                <p:oleObj name="Equation" r:id="rId10" imgW="495085" imgH="393529" progId="Equation.3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864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>
            <a:extLst>
              <a:ext uri="{FF2B5EF4-FFF2-40B4-BE49-F238E27FC236}">
                <a16:creationId xmlns:a16="http://schemas.microsoft.com/office/drawing/2014/main" xmlns="" id="{8AB2B78A-677C-4E32-831A-36FA929EC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883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50">
            <a:extLst>
              <a:ext uri="{FF2B5EF4-FFF2-40B4-BE49-F238E27FC236}">
                <a16:creationId xmlns:a16="http://schemas.microsoft.com/office/drawing/2014/main" xmlns="" id="{34B2F5A5-9104-480A-BB8D-D394379BD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26333"/>
              </p:ext>
            </p:extLst>
          </p:nvPr>
        </p:nvGraphicFramePr>
        <p:xfrm>
          <a:off x="2233245" y="1674107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12" imgW="1256755" imgH="393529" progId="Equation.3">
                  <p:embed/>
                </p:oleObj>
              </mc:Choice>
              <mc:Fallback>
                <p:oleObj name="Equation" r:id="rId12" imgW="1256755" imgH="393529" progId="Equation.3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45" y="1674107"/>
                        <a:ext cx="4322762" cy="1245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>
            <a:extLst>
              <a:ext uri="{FF2B5EF4-FFF2-40B4-BE49-F238E27FC236}">
                <a16:creationId xmlns:a16="http://schemas.microsoft.com/office/drawing/2014/main" xmlns="" id="{F399AFAC-C673-4C22-AA7A-50176F38A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60177"/>
              </p:ext>
            </p:extLst>
          </p:nvPr>
        </p:nvGraphicFramePr>
        <p:xfrm>
          <a:off x="1906219" y="2794003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8" name="Equation" r:id="rId14" imgW="1269449" imgH="393529" progId="Equation.3">
                  <p:embed/>
                </p:oleObj>
              </mc:Choice>
              <mc:Fallback>
                <p:oleObj name="Equation" r:id="rId14" imgW="1269449" imgH="393529" progId="Equation.3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19" y="2794003"/>
                        <a:ext cx="4246096" cy="1211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>
            <a:extLst>
              <a:ext uri="{FF2B5EF4-FFF2-40B4-BE49-F238E27FC236}">
                <a16:creationId xmlns:a16="http://schemas.microsoft.com/office/drawing/2014/main" xmlns="" id="{5B461E13-8A36-40C6-9FE8-53EBCDD4A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70419"/>
              </p:ext>
            </p:extLst>
          </p:nvPr>
        </p:nvGraphicFramePr>
        <p:xfrm>
          <a:off x="1873608" y="3969055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9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608" y="3969055"/>
                        <a:ext cx="4120889" cy="1205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>
            <a:extLst>
              <a:ext uri="{FF2B5EF4-FFF2-40B4-BE49-F238E27FC236}">
                <a16:creationId xmlns:a16="http://schemas.microsoft.com/office/drawing/2014/main" xmlns="" id="{503C0BB8-8AB2-47C0-9CDC-65EA09F88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35049"/>
              </p:ext>
            </p:extLst>
          </p:nvPr>
        </p:nvGraphicFramePr>
        <p:xfrm>
          <a:off x="2233246" y="5101826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50" name="Equation" r:id="rId18" imgW="1409088" imgH="393529" progId="Equation.3">
                  <p:embed/>
                </p:oleObj>
              </mc:Choice>
              <mc:Fallback>
                <p:oleObj name="Equation" r:id="rId18" imgW="1409088" imgH="393529" progId="Equation.3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46" y="5101826"/>
                        <a:ext cx="4943827" cy="1268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05200" y="1676401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TOÁN – </a:t>
            </a:r>
            <a:r>
              <a:rPr lang="en-US" sz="4800" b="1" dirty="0" err="1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800" b="1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endParaRPr lang="en-US" sz="4800" b="1" dirty="0">
              <a:ln w="1905"/>
              <a:solidFill>
                <a:srgbClr val="00B05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277025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solidFill>
                  <a:srgbClr val="0000CC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UYỆN TẬP – TRANG 133</a:t>
            </a:r>
          </a:p>
        </p:txBody>
      </p:sp>
    </p:spTree>
    <p:extLst>
      <p:ext uri="{BB962C8B-B14F-4D97-AF65-F5344CB8AC3E}">
        <p14:creationId xmlns:p14="http://schemas.microsoft.com/office/powerpoint/2010/main" val="348236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>
            <a:extLst>
              <a:ext uri="{FF2B5EF4-FFF2-40B4-BE49-F238E27FC236}">
                <a16:creationId xmlns:a16="http://schemas.microsoft.com/office/drawing/2014/main" xmlns="" id="{85B0D3CD-3B54-45C6-B7A3-63895F312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14077"/>
              </p:ext>
            </p:extLst>
          </p:nvPr>
        </p:nvGraphicFramePr>
        <p:xfrm>
          <a:off x="4800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4" name="Equation" r:id="rId4" imgW="355320" imgH="393480" progId="">
                  <p:embed/>
                </p:oleObj>
              </mc:Choice>
              <mc:Fallback>
                <p:oleObj name="Equation" r:id="rId4" imgW="355320" imgH="393480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>
            <a:extLst>
              <a:ext uri="{FF2B5EF4-FFF2-40B4-BE49-F238E27FC236}">
                <a16:creationId xmlns:a16="http://schemas.microsoft.com/office/drawing/2014/main" xmlns="" id="{85B6ED85-C58D-4BB7-B2C6-BDD51A906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87717"/>
              </p:ext>
            </p:extLst>
          </p:nvPr>
        </p:nvGraphicFramePr>
        <p:xfrm>
          <a:off x="6781800" y="922844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5" name="Equation" r:id="rId6" imgW="622030" imgH="393529" progId="">
                  <p:embed/>
                </p:oleObj>
              </mc:Choice>
              <mc:Fallback>
                <p:oleObj name="Equation" r:id="rId6" imgW="622030" imgH="393529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922844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>
            <a:extLst>
              <a:ext uri="{FF2B5EF4-FFF2-40B4-BE49-F238E27FC236}">
                <a16:creationId xmlns:a16="http://schemas.microsoft.com/office/drawing/2014/main" xmlns="" id="{C55FB1BE-65B7-4E57-BF96-1134C89DE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xmlns="" id="{89820980-4474-484F-837F-93FDAB1FC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7262" y="363967"/>
            <a:ext cx="6956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4">
            <a:extLst>
              <a:ext uri="{FF2B5EF4-FFF2-40B4-BE49-F238E27FC236}">
                <a16:creationId xmlns:a16="http://schemas.microsoft.com/office/drawing/2014/main" xmlns="" id="{EC2FCD68-0777-431D-AABC-EBBCBBA2B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18854"/>
              </p:ext>
            </p:extLst>
          </p:nvPr>
        </p:nvGraphicFramePr>
        <p:xfrm>
          <a:off x="3581400" y="2398096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6" name="Equation" r:id="rId8" imgW="355320" imgH="393480" progId="">
                  <p:embed/>
                </p:oleObj>
              </mc:Choice>
              <mc:Fallback>
                <p:oleObj name="Equation" r:id="rId8" imgW="355320" imgH="393480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98096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>
            <a:extLst>
              <a:ext uri="{FF2B5EF4-FFF2-40B4-BE49-F238E27FC236}">
                <a16:creationId xmlns:a16="http://schemas.microsoft.com/office/drawing/2014/main" xmlns="" id="{5A6468EA-25EC-4F1A-827C-CE33ACFD4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74553"/>
              </p:ext>
            </p:extLst>
          </p:nvPr>
        </p:nvGraphicFramePr>
        <p:xfrm>
          <a:off x="4935537" y="236220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" name="Equation" r:id="rId9" imgW="507960" imgH="393480" progId="">
                  <p:embed/>
                </p:oleObj>
              </mc:Choice>
              <mc:Fallback>
                <p:oleObj name="Equation" r:id="rId9" imgW="507960" imgH="393480" progId="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7" y="2362200"/>
                        <a:ext cx="2039938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>
            <a:extLst>
              <a:ext uri="{FF2B5EF4-FFF2-40B4-BE49-F238E27FC236}">
                <a16:creationId xmlns:a16="http://schemas.microsoft.com/office/drawing/2014/main" xmlns="" id="{D2628416-E2FD-4AAE-9FEF-75A072031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55452"/>
              </p:ext>
            </p:extLst>
          </p:nvPr>
        </p:nvGraphicFramePr>
        <p:xfrm>
          <a:off x="6926264" y="236220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8" name="Equation" r:id="rId11" imgW="304560" imgH="393480" progId="">
                  <p:embed/>
                </p:oleObj>
              </mc:Choice>
              <mc:Fallback>
                <p:oleObj name="Equation" r:id="rId11" imgW="304560" imgH="393480" progId="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4" y="2362200"/>
                        <a:ext cx="122396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>
            <a:extLst>
              <a:ext uri="{FF2B5EF4-FFF2-40B4-BE49-F238E27FC236}">
                <a16:creationId xmlns:a16="http://schemas.microsoft.com/office/drawing/2014/main" xmlns="" id="{BD7489BE-7E54-4120-AC71-9FE7A3D7D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376" y="5484960"/>
            <a:ext cx="10954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>
            <a:extLst>
              <a:ext uri="{FF2B5EF4-FFF2-40B4-BE49-F238E27FC236}">
                <a16:creationId xmlns:a16="http://schemas.microsoft.com/office/drawing/2014/main" xmlns="" id="{976113E6-F551-4C4B-8147-EAFF17DCF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76774"/>
              </p:ext>
            </p:extLst>
          </p:nvPr>
        </p:nvGraphicFramePr>
        <p:xfrm>
          <a:off x="3548907" y="3810001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9" name="Equation" r:id="rId13" imgW="622030" imgH="393529" progId="">
                  <p:embed/>
                </p:oleObj>
              </mc:Choice>
              <mc:Fallback>
                <p:oleObj name="Equation" r:id="rId13" imgW="622030" imgH="393529" progId="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907" y="3810001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>
            <a:extLst>
              <a:ext uri="{FF2B5EF4-FFF2-40B4-BE49-F238E27FC236}">
                <a16:creationId xmlns:a16="http://schemas.microsoft.com/office/drawing/2014/main" xmlns="" id="{9EDE5F98-D6A2-4B38-86C5-E27FA87D8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43944"/>
              </p:ext>
            </p:extLst>
          </p:nvPr>
        </p:nvGraphicFramePr>
        <p:xfrm>
          <a:off x="5420519" y="3810001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14" imgW="749160" imgH="393480" progId="">
                  <p:embed/>
                </p:oleObj>
              </mc:Choice>
              <mc:Fallback>
                <p:oleObj name="Equation" r:id="rId14" imgW="749160" imgH="393480" progId="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19" y="3810001"/>
                        <a:ext cx="3011488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>
            <a:extLst>
              <a:ext uri="{FF2B5EF4-FFF2-40B4-BE49-F238E27FC236}">
                <a16:creationId xmlns:a16="http://schemas.microsoft.com/office/drawing/2014/main" xmlns="" id="{6493A9B4-4F36-4A8D-AEFA-B5B252AC7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12182"/>
              </p:ext>
            </p:extLst>
          </p:nvPr>
        </p:nvGraphicFramePr>
        <p:xfrm>
          <a:off x="8229601" y="381000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1" name="Equation" r:id="rId16" imgW="304560" imgH="393480" progId="">
                  <p:embed/>
                </p:oleObj>
              </mc:Choice>
              <mc:Fallback>
                <p:oleObj name="Equation" r:id="rId16" imgW="304560" imgH="393480" progId="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1" y="3810000"/>
                        <a:ext cx="122396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>
            <a:extLst>
              <a:ext uri="{FF2B5EF4-FFF2-40B4-BE49-F238E27FC236}">
                <a16:creationId xmlns:a16="http://schemas.microsoft.com/office/drawing/2014/main" xmlns="" id="{E38FC270-3C01-4934-B339-B7F93631F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376" y="2590801"/>
            <a:ext cx="2003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>
            <a:extLst>
              <a:ext uri="{FF2B5EF4-FFF2-40B4-BE49-F238E27FC236}">
                <a16:creationId xmlns:a16="http://schemas.microsoft.com/office/drawing/2014/main" xmlns="" id="{B4A3C04D-A4C5-411B-A390-94EF72FA3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77229"/>
              </p:ext>
            </p:extLst>
          </p:nvPr>
        </p:nvGraphicFramePr>
        <p:xfrm>
          <a:off x="3497262" y="526281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2" name="Equation" r:id="rId17" imgW="355320" imgH="393480" progId="">
                  <p:embed/>
                </p:oleObj>
              </mc:Choice>
              <mc:Fallback>
                <p:oleObj name="Equation" r:id="rId17" imgW="355320" imgH="393480" progId="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5262819"/>
                        <a:ext cx="1428924" cy="1220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>
            <a:extLst>
              <a:ext uri="{FF2B5EF4-FFF2-40B4-BE49-F238E27FC236}">
                <a16:creationId xmlns:a16="http://schemas.microsoft.com/office/drawing/2014/main" xmlns="" id="{BFA2FA8F-4013-4DE3-8913-379A7DBF7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531674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>
            <a:extLst>
              <a:ext uri="{FF2B5EF4-FFF2-40B4-BE49-F238E27FC236}">
                <a16:creationId xmlns:a16="http://schemas.microsoft.com/office/drawing/2014/main" xmlns="" id="{1A504632-D623-428F-BFCF-4C2A45F00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7068"/>
              </p:ext>
            </p:extLst>
          </p:nvPr>
        </p:nvGraphicFramePr>
        <p:xfrm>
          <a:off x="5867400" y="526787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3" name="Equation" r:id="rId18" imgW="622030" imgH="393529" progId="">
                  <p:embed/>
                </p:oleObj>
              </mc:Choice>
              <mc:Fallback>
                <p:oleObj name="Equation" r:id="rId18" imgW="622030" imgH="393529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67876"/>
                        <a:ext cx="1912938" cy="1210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416693" y="1181947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SGK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>
            <a:extLst>
              <a:ext uri="{FF2B5EF4-FFF2-40B4-BE49-F238E27FC236}">
                <a16:creationId xmlns:a16="http://schemas.microsoft.com/office/drawing/2014/main" xmlns="" id="{F6741224-C3AC-4C9A-82A9-DC7A8D459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71076"/>
              </p:ext>
            </p:extLst>
          </p:nvPr>
        </p:nvGraphicFramePr>
        <p:xfrm>
          <a:off x="2363788" y="685801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0" name="Equation" r:id="rId4" imgW="583947" imgH="393529" progId="">
                  <p:embed/>
                </p:oleObj>
              </mc:Choice>
              <mc:Fallback>
                <p:oleObj name="Equation" r:id="rId4" imgW="583947" imgH="393529" progId="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685801"/>
                        <a:ext cx="1680882" cy="113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>
            <a:extLst>
              <a:ext uri="{FF2B5EF4-FFF2-40B4-BE49-F238E27FC236}">
                <a16:creationId xmlns:a16="http://schemas.microsoft.com/office/drawing/2014/main" xmlns="" id="{F9AD68EC-A2EF-4D2F-A113-ABC3AF774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3036"/>
              </p:ext>
            </p:extLst>
          </p:nvPr>
        </p:nvGraphicFramePr>
        <p:xfrm>
          <a:off x="5064126" y="685801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6" imgW="571252" imgH="393529" progId="">
                  <p:embed/>
                </p:oleObj>
              </mc:Choice>
              <mc:Fallback>
                <p:oleObj name="Equation" r:id="rId6" imgW="571252" imgH="393529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6" y="685801"/>
                        <a:ext cx="1757923" cy="1210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xmlns="" id="{B7705DB9-EC07-42D4-B3DE-01E41371E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86659"/>
              </p:ext>
            </p:extLst>
          </p:nvPr>
        </p:nvGraphicFramePr>
        <p:xfrm>
          <a:off x="7841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2" name="Equation" r:id="rId8" imgW="672808" imgH="393529" progId="">
                  <p:embed/>
                </p:oleObj>
              </mc:Choice>
              <mc:Fallback>
                <p:oleObj name="Equation" r:id="rId8" imgW="672808" imgH="393529" progId="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>
            <a:extLst>
              <a:ext uri="{FF2B5EF4-FFF2-40B4-BE49-F238E27FC236}">
                <a16:creationId xmlns:a16="http://schemas.microsoft.com/office/drawing/2014/main" xmlns="" id="{40B41271-97DE-41B5-B268-0040CCDA1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-76200"/>
            <a:ext cx="69564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4">
            <a:extLst>
              <a:ext uri="{FF2B5EF4-FFF2-40B4-BE49-F238E27FC236}">
                <a16:creationId xmlns:a16="http://schemas.microsoft.com/office/drawing/2014/main" xmlns="" id="{FF2E1E72-F3B7-4C8F-9139-17A873B82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65126"/>
              </p:ext>
            </p:extLst>
          </p:nvPr>
        </p:nvGraphicFramePr>
        <p:xfrm>
          <a:off x="3747666" y="2209801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3" name="Equation" r:id="rId10" imgW="583947" imgH="393529" progId="">
                  <p:embed/>
                </p:oleObj>
              </mc:Choice>
              <mc:Fallback>
                <p:oleObj name="Equation" r:id="rId10" imgW="583947" imgH="393529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66" y="2209801"/>
                        <a:ext cx="1680882" cy="113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>
            <a:extLst>
              <a:ext uri="{FF2B5EF4-FFF2-40B4-BE49-F238E27FC236}">
                <a16:creationId xmlns:a16="http://schemas.microsoft.com/office/drawing/2014/main" xmlns="" id="{581BB0B6-DF39-4DB4-97DE-E14840DE5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25365"/>
              </p:ext>
            </p:extLst>
          </p:nvPr>
        </p:nvGraphicFramePr>
        <p:xfrm>
          <a:off x="3747667" y="3425327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4" name="Equation" r:id="rId11" imgW="571252" imgH="393529" progId="">
                  <p:embed/>
                </p:oleObj>
              </mc:Choice>
              <mc:Fallback>
                <p:oleObj name="Equation" r:id="rId11" imgW="571252" imgH="393529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67" y="3425327"/>
                        <a:ext cx="1757923" cy="1210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xmlns="" id="{E3128594-A29B-4639-AFF2-02C165791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1634"/>
              </p:ext>
            </p:extLst>
          </p:nvPr>
        </p:nvGraphicFramePr>
        <p:xfrm>
          <a:off x="3747666" y="4756241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" name="Equation" r:id="rId12" imgW="672808" imgH="393529" progId="">
                  <p:embed/>
                </p:oleObj>
              </mc:Choice>
              <mc:Fallback>
                <p:oleObj name="Equation" r:id="rId12" imgW="672808" imgH="393529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666" y="4756241"/>
                        <a:ext cx="195542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xmlns="" id="{546699B2-4EB3-4973-95C1-E8E362578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10377"/>
              </p:ext>
            </p:extLst>
          </p:nvPr>
        </p:nvGraphicFramePr>
        <p:xfrm>
          <a:off x="5376862" y="2232117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" name="Equation" r:id="rId13" imgW="799920" imgH="393480" progId="">
                  <p:embed/>
                </p:oleObj>
              </mc:Choice>
              <mc:Fallback>
                <p:oleObj name="Equation" r:id="rId13" imgW="799920" imgH="393480" progId="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2" y="2232117"/>
                        <a:ext cx="2303462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xmlns="" id="{4F61FAB9-1842-49E5-B3F7-F9644AB0C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16850"/>
              </p:ext>
            </p:extLst>
          </p:nvPr>
        </p:nvGraphicFramePr>
        <p:xfrm>
          <a:off x="7680324" y="2246404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15" imgW="266400" imgH="393480" progId="">
                  <p:embed/>
                </p:oleObj>
              </mc:Choice>
              <mc:Fallback>
                <p:oleObj name="Equation" r:id="rId15" imgW="266400" imgH="39348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4" y="2246404"/>
                        <a:ext cx="7683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>
            <a:extLst>
              <a:ext uri="{FF2B5EF4-FFF2-40B4-BE49-F238E27FC236}">
                <a16:creationId xmlns:a16="http://schemas.microsoft.com/office/drawing/2014/main" xmlns="" id="{272F2F22-2635-47D8-94B7-AB417B011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8170"/>
              </p:ext>
            </p:extLst>
          </p:nvPr>
        </p:nvGraphicFramePr>
        <p:xfrm>
          <a:off x="5470524" y="3456080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8" name="Equation" r:id="rId17" imgW="787320" imgH="393480" progId="">
                  <p:embed/>
                </p:oleObj>
              </mc:Choice>
              <mc:Fallback>
                <p:oleObj name="Equation" r:id="rId17" imgW="787320" imgH="393480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4" y="3456080"/>
                        <a:ext cx="2420938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xmlns="" id="{4E61E634-7C28-4C15-8096-BA942716B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68703"/>
              </p:ext>
            </p:extLst>
          </p:nvPr>
        </p:nvGraphicFramePr>
        <p:xfrm>
          <a:off x="7834312" y="3532280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Equation" r:id="rId19" imgW="266400" imgH="393480" progId="">
                  <p:embed/>
                </p:oleObj>
              </mc:Choice>
              <mc:Fallback>
                <p:oleObj name="Equation" r:id="rId19" imgW="266400" imgH="393480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2" y="3532280"/>
                        <a:ext cx="7683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>
            <a:extLst>
              <a:ext uri="{FF2B5EF4-FFF2-40B4-BE49-F238E27FC236}">
                <a16:creationId xmlns:a16="http://schemas.microsoft.com/office/drawing/2014/main" xmlns="" id="{E2497D66-6924-4050-B0A4-D3536AF48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7686"/>
              </p:ext>
            </p:extLst>
          </p:nvPr>
        </p:nvGraphicFramePr>
        <p:xfrm>
          <a:off x="5605462" y="4756241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Equation" r:id="rId21" imgW="850680" imgH="393480" progId="">
                  <p:embed/>
                </p:oleObj>
              </mc:Choice>
              <mc:Fallback>
                <p:oleObj name="Equation" r:id="rId21" imgW="850680" imgH="393480" progId="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2" y="4756241"/>
                        <a:ext cx="24701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xmlns="" id="{9762F39B-7CAE-4E96-BCC8-B763F3940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05976"/>
              </p:ext>
            </p:extLst>
          </p:nvPr>
        </p:nvGraphicFramePr>
        <p:xfrm>
          <a:off x="8066088" y="5094379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" name="Equation" r:id="rId23" imgW="215640" imgH="164880" progId="">
                  <p:embed/>
                </p:oleObj>
              </mc:Choice>
              <mc:Fallback>
                <p:oleObj name="Equation" r:id="rId23" imgW="215640" imgH="164880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6088" y="5094379"/>
                        <a:ext cx="6207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133600" y="21336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1:</a:t>
            </a:r>
            <a:endParaRPr lang="en-US" sz="28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9796928" y="19755"/>
            <a:ext cx="2349491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057400" y="12954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2:</a:t>
            </a:r>
            <a:endParaRPr lang="en-US" sz="2800" b="1" u="sng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4038600" y="121920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9" name="Equation" r:id="rId3" imgW="583947" imgH="393529" progId="">
                  <p:embed/>
                </p:oleObj>
              </mc:Choice>
              <mc:Fallback>
                <p:oleObj name="Equation" r:id="rId3" imgW="583947" imgH="39352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16764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114800" y="2667000"/>
          <a:ext cx="1752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0" name="Equation" r:id="rId5" imgW="571252" imgH="393529" progId="">
                  <p:embed/>
                </p:oleObj>
              </mc:Choice>
              <mc:Fallback>
                <p:oleObj name="Equation" r:id="rId5" imgW="571252" imgH="393529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1752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4114800" y="4191000"/>
          <a:ext cx="1943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7" imgW="672808" imgH="393529" progId="">
                  <p:embed/>
                </p:oleObj>
              </mc:Choice>
              <mc:Fallback>
                <p:oleObj name="Equation" r:id="rId7" imgW="672808" imgH="393529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1943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005946" y="1295401"/>
            <a:ext cx="928254" cy="1040245"/>
            <a:chOff x="4481946" y="1295400"/>
            <a:chExt cx="928254" cy="1040245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4481946" y="1295400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auto">
            <a:xfrm>
              <a:off x="5181600" y="1954645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643013" y="1177180"/>
            <a:ext cx="1572491" cy="1150506"/>
            <a:chOff x="4144007" y="1197358"/>
            <a:chExt cx="1572491" cy="1150506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766930"/>
                </p:ext>
              </p:extLst>
            </p:nvPr>
          </p:nvGraphicFramePr>
          <p:xfrm>
            <a:off x="4421098" y="1197358"/>
            <a:ext cx="1295400" cy="1150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2" name="Equation" r:id="rId9" imgW="304560" imgH="393480" progId="Equation.3">
                    <p:embed/>
                  </p:oleObj>
                </mc:Choice>
                <mc:Fallback>
                  <p:oleObj name="Equation" r:id="rId9" imgW="30456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1098" y="1197358"/>
                          <a:ext cx="1295400" cy="11505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4144007" y="15351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  <a:endParaRPr lang="en-US" sz="2400" dirty="0"/>
            </a:p>
          </p:txBody>
        </p:sp>
      </p:grpSp>
      <p:grpSp>
        <p:nvGrpSpPr>
          <p:cNvPr id="150528" name="Group 150527"/>
          <p:cNvGrpSpPr/>
          <p:nvPr/>
        </p:nvGrpSpPr>
        <p:grpSpPr>
          <a:xfrm>
            <a:off x="7108881" y="1300113"/>
            <a:ext cx="793507" cy="1047751"/>
            <a:chOff x="5584880" y="1300112"/>
            <a:chExt cx="793507" cy="1047751"/>
          </a:xfrm>
        </p:grpSpPr>
        <p:sp>
          <p:nvSpPr>
            <p:cNvPr id="11" name="TextBox 10"/>
            <p:cNvSpPr txBox="1"/>
            <p:nvPr/>
          </p:nvSpPr>
          <p:spPr>
            <a:xfrm>
              <a:off x="5584880" y="153516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=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519629"/>
                </p:ext>
              </p:extLst>
            </p:nvPr>
          </p:nvGraphicFramePr>
          <p:xfrm>
            <a:off x="5972806" y="1300112"/>
            <a:ext cx="405581" cy="1047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3" name="Equation" r:id="rId11" imgW="152280" imgH="393480" progId="Equation.3">
                    <p:embed/>
                  </p:oleObj>
                </mc:Choice>
                <mc:Fallback>
                  <p:oleObj name="Equation" r:id="rId11" imgW="1522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72806" y="1300112"/>
                          <a:ext cx="405581" cy="1047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6279573" y="2777357"/>
            <a:ext cx="768926" cy="993149"/>
            <a:chOff x="4755573" y="2777356"/>
            <a:chExt cx="768926" cy="993149"/>
          </a:xfrm>
        </p:grpSpPr>
        <p:cxnSp>
          <p:nvCxnSpPr>
            <p:cNvPr id="16" name="Straight Connector 15"/>
            <p:cNvCxnSpPr/>
            <p:nvPr/>
          </p:nvCxnSpPr>
          <p:spPr bwMode="auto">
            <a:xfrm>
              <a:off x="5295899" y="2777356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auto">
            <a:xfrm>
              <a:off x="4755573" y="3389505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50529" name="Group 150528"/>
          <p:cNvGrpSpPr/>
          <p:nvPr/>
        </p:nvGrpSpPr>
        <p:grpSpPr>
          <a:xfrm>
            <a:off x="5711157" y="2690867"/>
            <a:ext cx="1468582" cy="1181100"/>
            <a:chOff x="4191114" y="2675461"/>
            <a:chExt cx="1468582" cy="11811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191114" y="2965409"/>
              <a:ext cx="591363" cy="646232"/>
            </a:xfrm>
            <a:prstGeom prst="rect">
              <a:avLst/>
            </a:prstGeom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697895"/>
                </p:ext>
              </p:extLst>
            </p:nvPr>
          </p:nvGraphicFramePr>
          <p:xfrm>
            <a:off x="4637924" y="2675461"/>
            <a:ext cx="1021772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4" name="Equation" r:id="rId14" imgW="304560" imgH="393480" progId="Equation.3">
                    <p:embed/>
                  </p:oleObj>
                </mc:Choice>
                <mc:Fallback>
                  <p:oleObj name="Equation" r:id="rId14" imgW="30456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37924" y="2675461"/>
                          <a:ext cx="1021772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33" name="Group 150532"/>
          <p:cNvGrpSpPr/>
          <p:nvPr/>
        </p:nvGrpSpPr>
        <p:grpSpPr>
          <a:xfrm>
            <a:off x="7057378" y="2774910"/>
            <a:ext cx="903909" cy="1074725"/>
            <a:chOff x="5533377" y="2774909"/>
            <a:chExt cx="903909" cy="10747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2820537"/>
                </p:ext>
              </p:extLst>
            </p:nvPr>
          </p:nvGraphicFramePr>
          <p:xfrm>
            <a:off x="5973210" y="2774909"/>
            <a:ext cx="464076" cy="10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5" name="Equation" r:id="rId16" imgW="152280" imgH="393480" progId="Equation.3">
                    <p:embed/>
                  </p:oleObj>
                </mc:Choice>
                <mc:Fallback>
                  <p:oleObj name="Equation" r:id="rId16" imgW="1522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973210" y="2774909"/>
                          <a:ext cx="464076" cy="1074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533377" y="2989155"/>
              <a:ext cx="591363" cy="646232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6484847" y="4288560"/>
            <a:ext cx="1006241" cy="987557"/>
            <a:chOff x="4960846" y="4288559"/>
            <a:chExt cx="1006241" cy="987557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4960846" y="4288559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auto">
            <a:xfrm>
              <a:off x="5738487" y="4895116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609601" y="4259730"/>
            <a:ext cx="798739" cy="1009038"/>
            <a:chOff x="5085600" y="4259730"/>
            <a:chExt cx="798739" cy="1009038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5655739" y="4259730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>
              <a:off x="5085600" y="4887768"/>
              <a:ext cx="228600" cy="38100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150534" name="Group 150533"/>
          <p:cNvGrpSpPr/>
          <p:nvPr/>
        </p:nvGrpSpPr>
        <p:grpSpPr>
          <a:xfrm>
            <a:off x="5860965" y="4205443"/>
            <a:ext cx="1725870" cy="1179307"/>
            <a:chOff x="4405803" y="4212815"/>
            <a:chExt cx="1725870" cy="117930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405803" y="4486424"/>
              <a:ext cx="591363" cy="646232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070349"/>
                </p:ext>
              </p:extLst>
            </p:nvPr>
          </p:nvGraphicFramePr>
          <p:xfrm>
            <a:off x="4876920" y="4212815"/>
            <a:ext cx="1254753" cy="1179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6" name="Equation" r:id="rId18" imgW="368280" imgH="393480" progId="Equation.3">
                    <p:embed/>
                  </p:oleObj>
                </mc:Choice>
                <mc:Fallback>
                  <p:oleObj name="Equation" r:id="rId18" imgW="3682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76920" y="4212815"/>
                          <a:ext cx="1254753" cy="11793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535" name="Group 150534"/>
          <p:cNvGrpSpPr/>
          <p:nvPr/>
        </p:nvGrpSpPr>
        <p:grpSpPr>
          <a:xfrm>
            <a:off x="7452884" y="4486424"/>
            <a:ext cx="835073" cy="708740"/>
            <a:chOff x="5928883" y="4486424"/>
            <a:chExt cx="835073" cy="708740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033820"/>
                </p:ext>
              </p:extLst>
            </p:nvPr>
          </p:nvGraphicFramePr>
          <p:xfrm>
            <a:off x="6391380" y="4486424"/>
            <a:ext cx="372576" cy="568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17" name="Equation" r:id="rId20" imgW="88560" imgH="164880" progId="Equation.3">
                    <p:embed/>
                  </p:oleObj>
                </mc:Choice>
                <mc:Fallback>
                  <p:oleObj name="Equation" r:id="rId20" imgW="8856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91380" y="4486424"/>
                          <a:ext cx="372576" cy="568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928883" y="4548932"/>
              <a:ext cx="591363" cy="64623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0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xmlns="" id="{8A4F79D6-F0AC-43EB-9533-7E63AC61E2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37314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4" name="Equation" r:id="rId3" imgW="291973" imgH="393529" progId="">
                  <p:embed/>
                </p:oleObj>
              </mc:Choice>
              <mc:Fallback>
                <p:oleObj name="Equation" r:id="rId3" imgW="291973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4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>
            <a:extLst>
              <a:ext uri="{FF2B5EF4-FFF2-40B4-BE49-F238E27FC236}">
                <a16:creationId xmlns:a16="http://schemas.microsoft.com/office/drawing/2014/main" xmlns="" id="{413D2163-5D1D-4A00-B0A9-F7F2175EA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2325321" y="1981200"/>
            <a:ext cx="8952279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2133600" y="3810000"/>
            <a:ext cx="8952279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2325320" y="2733020"/>
            <a:ext cx="8952279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ộ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6"/>
          <p:cNvSpPr txBox="1">
            <a:spLocks noChangeArrowheads="1"/>
          </p:cNvSpPr>
          <p:nvPr/>
        </p:nvSpPr>
        <p:spPr bwMode="auto">
          <a:xfrm>
            <a:off x="2179417" y="4800600"/>
            <a:ext cx="8952279" cy="523220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ộ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4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 animBg="1"/>
      <p:bldP spid="15" grpId="0" animBg="1"/>
      <p:bldP spid="16" grpId="0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xmlns="" id="{8A4F79D6-F0AC-43EB-9533-7E63AC61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58652"/>
              </p:ext>
            </p:extLst>
          </p:nvPr>
        </p:nvGraphicFramePr>
        <p:xfrm>
          <a:off x="6437314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4" imgW="291973" imgH="393529" progId="">
                  <p:embed/>
                </p:oleObj>
              </mc:Choice>
              <mc:Fallback>
                <p:oleObj name="Equation" r:id="rId4" imgW="291973" imgH="393529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4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>
            <a:extLst>
              <a:ext uri="{FF2B5EF4-FFF2-40B4-BE49-F238E27FC236}">
                <a16:creationId xmlns:a16="http://schemas.microsoft.com/office/drawing/2014/main" xmlns="" id="{9CAD7BBD-0F8B-4D66-A019-396C87E01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995" y="1644501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7" name="Text Box 19">
            <a:extLst>
              <a:ext uri="{FF2B5EF4-FFF2-40B4-BE49-F238E27FC236}">
                <a16:creationId xmlns:a16="http://schemas.microsoft.com/office/drawing/2014/main" xmlns="" id="{51DF000E-8B20-4976-AD62-7426FC59F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3197" y="2243156"/>
            <a:ext cx="4776107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3" name="Text Box 20">
            <a:extLst>
              <a:ext uri="{FF2B5EF4-FFF2-40B4-BE49-F238E27FC236}">
                <a16:creationId xmlns:a16="http://schemas.microsoft.com/office/drawing/2014/main" xmlns="" id="{18F000B6-DBFD-4AFE-AC2F-0AA4987E4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5650" y="4425951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>
            <a:extLst>
              <a:ext uri="{FF2B5EF4-FFF2-40B4-BE49-F238E27FC236}">
                <a16:creationId xmlns:a16="http://schemas.microsoft.com/office/drawing/2014/main" xmlns="" id="{29910388-AC60-4930-B26A-5BFF1D902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590518"/>
            <a:ext cx="51435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31" name="Object 23">
            <a:extLst>
              <a:ext uri="{FF2B5EF4-FFF2-40B4-BE49-F238E27FC236}">
                <a16:creationId xmlns:a16="http://schemas.microsoft.com/office/drawing/2014/main" xmlns="" id="{7B886118-2848-4DC0-820D-BBDF61EAB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73404"/>
              </p:ext>
            </p:extLst>
          </p:nvPr>
        </p:nvGraphicFramePr>
        <p:xfrm>
          <a:off x="4918470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6" imgW="939392" imgH="393529" progId="">
                  <p:embed/>
                </p:oleObj>
              </mc:Choice>
              <mc:Fallback>
                <p:oleObj name="Equation" r:id="rId6" imgW="939392" imgH="393529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70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>
            <a:extLst>
              <a:ext uri="{FF2B5EF4-FFF2-40B4-BE49-F238E27FC236}">
                <a16:creationId xmlns:a16="http://schemas.microsoft.com/office/drawing/2014/main" xmlns="" id="{CE27650E-55B0-45CA-A809-02D8B5E4D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39555"/>
              </p:ext>
            </p:extLst>
          </p:nvPr>
        </p:nvGraphicFramePr>
        <p:xfrm>
          <a:off x="4945038" y="4191177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2" name="Equation" r:id="rId8" imgW="1028254" imgH="393529" progId="">
                  <p:embed/>
                </p:oleObj>
              </mc:Choice>
              <mc:Fallback>
                <p:oleObj name="Equation" r:id="rId8" imgW="1028254" imgH="393529" progId="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38" y="4191177"/>
                        <a:ext cx="2370163" cy="906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>
            <a:extLst>
              <a:ext uri="{FF2B5EF4-FFF2-40B4-BE49-F238E27FC236}">
                <a16:creationId xmlns:a16="http://schemas.microsoft.com/office/drawing/2014/main" xmlns="" id="{186C2CB5-AE8F-4423-8A3D-9B06AE50902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5029199"/>
            <a:ext cx="4267200" cy="1477965"/>
            <a:chOff x="930" y="3403"/>
            <a:chExt cx="2016" cy="931"/>
          </a:xfrm>
        </p:grpSpPr>
        <p:sp>
          <p:nvSpPr>
            <p:cNvPr id="17430" name="Text Box 22">
              <a:extLst>
                <a:ext uri="{FF2B5EF4-FFF2-40B4-BE49-F238E27FC236}">
                  <a16:creationId xmlns:a16="http://schemas.microsoft.com/office/drawing/2014/main" xmlns="" id="{753D176A-61D2-44BF-902A-E3CC49054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áp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   Chu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>
              <a:extLst>
                <a:ext uri="{FF2B5EF4-FFF2-40B4-BE49-F238E27FC236}">
                  <a16:creationId xmlns:a16="http://schemas.microsoft.com/office/drawing/2014/main" xmlns="" id="{923BACFB-2762-4E07-A030-D342C4275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18600"/>
                </p:ext>
              </p:extLst>
            </p:nvPr>
          </p:nvGraphicFramePr>
          <p:xfrm>
            <a:off x="2154" y="3403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3" name="Equation" r:id="rId10" imgW="406080" imgH="393480" progId="">
                    <p:embed/>
                  </p:oleObj>
                </mc:Choice>
                <mc:Fallback>
                  <p:oleObj name="Equation" r:id="rId10" imgW="406080" imgH="393480" progId="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403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>
              <a:extLst>
                <a:ext uri="{FF2B5EF4-FFF2-40B4-BE49-F238E27FC236}">
                  <a16:creationId xmlns:a16="http://schemas.microsoft.com/office/drawing/2014/main" xmlns="" id="{41FD894D-AED1-47E1-83F6-39A2C348C8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647163"/>
                </p:ext>
              </p:extLst>
            </p:nvPr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04" name="Equation" r:id="rId12" imgW="457200" imgH="393480" progId="">
                    <p:embed/>
                  </p:oleObj>
                </mc:Choice>
                <mc:Fallback>
                  <p:oleObj name="Equation" r:id="rId12" imgW="457200" imgH="393480" progId="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>
            <a:extLst>
              <a:ext uri="{FF2B5EF4-FFF2-40B4-BE49-F238E27FC236}">
                <a16:creationId xmlns:a16="http://schemas.microsoft.com/office/drawing/2014/main" xmlns="" id="{413D2163-5D1D-4A00-B0A9-F7F2175EA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9337964" y="198790"/>
            <a:ext cx="2660074" cy="6807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oom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/>
      <p:bldP spid="17429" grpId="0"/>
      <p:bldP spid="17" grpId="0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5323" cy="68580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095750" y="1828800"/>
            <a:ext cx="3771900" cy="2057400"/>
          </a:xfrm>
          <a:prstGeom prst="clou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>
                <a:solidFill>
                  <a:schemeClr val="tx1"/>
                </a:solidFill>
                <a:latin typeface="+mj-lt"/>
              </a:rPr>
              <a:t>VẬN DỤNG</a:t>
            </a:r>
            <a:endParaRPr lang="en-US" sz="30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1306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>
            <a:extLst>
              <a:ext uri="{FF2B5EF4-FFF2-40B4-BE49-F238E27FC236}">
                <a16:creationId xmlns:a16="http://schemas.microsoft.com/office/drawing/2014/main" xmlns="" id="{D3D1A449-F38E-4E69-A7F5-38345D6C3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-304800"/>
            <a:ext cx="11049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>
            <a:extLst>
              <a:ext uri="{FF2B5EF4-FFF2-40B4-BE49-F238E27FC236}">
                <a16:creationId xmlns:a16="http://schemas.microsoft.com/office/drawing/2014/main" xmlns="" id="{B2F69944-747A-4339-A2FF-0A8CBB84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85801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xmlns="" id="{862772C0-8438-4F5F-9586-99DCEACE8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43201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>
            <a:extLst>
              <a:ext uri="{FF2B5EF4-FFF2-40B4-BE49-F238E27FC236}">
                <a16:creationId xmlns:a16="http://schemas.microsoft.com/office/drawing/2014/main" xmlns="" id="{E45BAD7C-3683-439E-9334-B6DA532BF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73380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>
            <a:extLst>
              <a:ext uri="{FF2B5EF4-FFF2-40B4-BE49-F238E27FC236}">
                <a16:creationId xmlns:a16="http://schemas.microsoft.com/office/drawing/2014/main" xmlns="" id="{BEC3F36D-AD00-4EB1-A88F-0E2BB29E8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4" y="561975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xmlns="" id="{734CC1FB-4B97-4C4B-9D39-7E2E6D4D1980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>
          <a:xfrm>
            <a:off x="1828800" y="811213"/>
            <a:ext cx="8229600" cy="1630362"/>
          </a:xfrm>
          <a:ln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, 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>
            <a:extLst>
              <a:ext uri="{FF2B5EF4-FFF2-40B4-BE49-F238E27FC236}">
                <a16:creationId xmlns:a16="http://schemas.microsoft.com/office/drawing/2014/main" xmlns="" id="{44BCD8CA-287B-44BF-A2C3-C39B2A85D3BD}"/>
              </a:ext>
            </a:extLst>
          </p:cNvPr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12-Point Star 12">
            <a:extLst>
              <a:ext uri="{FF2B5EF4-FFF2-40B4-BE49-F238E27FC236}">
                <a16:creationId xmlns:a16="http://schemas.microsoft.com/office/drawing/2014/main" xmlns="" id="{635D67F4-93D2-41AD-9DA4-460665BF532C}"/>
              </a:ext>
            </a:extLst>
          </p:cNvPr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12-Point Star 13">
            <a:extLst>
              <a:ext uri="{FF2B5EF4-FFF2-40B4-BE49-F238E27FC236}">
                <a16:creationId xmlns:a16="http://schemas.microsoft.com/office/drawing/2014/main" xmlns="" id="{FB034C1D-316D-4181-948A-8E143305CCBF}"/>
              </a:ext>
            </a:extLst>
          </p:cNvPr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12-Point Star 14">
            <a:extLst>
              <a:ext uri="{FF2B5EF4-FFF2-40B4-BE49-F238E27FC236}">
                <a16:creationId xmlns:a16="http://schemas.microsoft.com/office/drawing/2014/main" xmlns="" id="{FA60D2A3-C580-499D-BFD9-2D2D3CFD3646}"/>
              </a:ext>
            </a:extLst>
          </p:cNvPr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12-Point Star 15">
            <a:extLst>
              <a:ext uri="{FF2B5EF4-FFF2-40B4-BE49-F238E27FC236}">
                <a16:creationId xmlns:a16="http://schemas.microsoft.com/office/drawing/2014/main" xmlns="" id="{FC79BF68-E20C-4BC4-A9A4-04C3AA87F557}"/>
              </a:ext>
            </a:extLst>
          </p:cNvPr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12-Point Star 16">
            <a:extLst>
              <a:ext uri="{FF2B5EF4-FFF2-40B4-BE49-F238E27FC236}">
                <a16:creationId xmlns:a16="http://schemas.microsoft.com/office/drawing/2014/main" xmlns="" id="{3272610B-DA73-4338-9758-A2999A55D876}"/>
              </a:ext>
            </a:extLst>
          </p:cNvPr>
          <p:cNvSpPr/>
          <p:nvPr/>
        </p:nvSpPr>
        <p:spPr>
          <a:xfrm>
            <a:off x="8007294" y="620689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72717" name="Picture 3" descr="j0423828">
            <a:extLst>
              <a:ext uri="{FF2B5EF4-FFF2-40B4-BE49-F238E27FC236}">
                <a16:creationId xmlns:a16="http://schemas.microsoft.com/office/drawing/2014/main" xmlns="" id="{333F3B0D-2B00-474F-A761-7AF4A680B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6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A765755-F1DA-4C22-B869-22472B8B67E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1" y="2128839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4C0628AB-3F5F-4367-BF31-10DCA154F4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A0A4D1B4-B01C-405F-AF32-625FE9276CA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0" y="3724306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6D604CF5-D612-43A4-8627-3C4BB598A71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5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xmlns="" id="{875B061C-D81E-442E-976E-05016ED2C014}"/>
              </a:ext>
            </a:extLst>
          </p:cNvPr>
          <p:cNvSpPr/>
          <p:nvPr/>
        </p:nvSpPr>
        <p:spPr bwMode="auto">
          <a:xfrm>
            <a:off x="3078164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72723" name="Object 53">
            <a:extLst>
              <a:ext uri="{FF2B5EF4-FFF2-40B4-BE49-F238E27FC236}">
                <a16:creationId xmlns:a16="http://schemas.microsoft.com/office/drawing/2014/main" xmlns="" id="{205F996D-1000-4610-BF26-E0058A579C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678239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0" name="Equation" r:id="rId9" imgW="291973" imgH="393529" progId="Equation.3">
                  <p:embed/>
                </p:oleObj>
              </mc:Choice>
              <mc:Fallback>
                <p:oleObj name="Equation" r:id="rId9" imgW="291973" imgH="393529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78239"/>
                        <a:ext cx="1168400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>
            <a:extLst>
              <a:ext uri="{FF2B5EF4-FFF2-40B4-BE49-F238E27FC236}">
                <a16:creationId xmlns:a16="http://schemas.microsoft.com/office/drawing/2014/main" xmlns="" id="{F90942A7-60BE-4D81-9DA7-33F8F76C55D1}"/>
              </a:ext>
            </a:extLst>
          </p:cNvPr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12-Point Star 12">
            <a:extLst>
              <a:ext uri="{FF2B5EF4-FFF2-40B4-BE49-F238E27FC236}">
                <a16:creationId xmlns:a16="http://schemas.microsoft.com/office/drawing/2014/main" xmlns="" id="{8EA8A3EB-52ED-4547-965E-4ED75CBBC3D9}"/>
              </a:ext>
            </a:extLst>
          </p:cNvPr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12-Point Star 13">
            <a:extLst>
              <a:ext uri="{FF2B5EF4-FFF2-40B4-BE49-F238E27FC236}">
                <a16:creationId xmlns:a16="http://schemas.microsoft.com/office/drawing/2014/main" xmlns="" id="{C6BCBBA6-4E23-492D-91A7-0FF1452314DE}"/>
              </a:ext>
            </a:extLst>
          </p:cNvPr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12-Point Star 14">
            <a:extLst>
              <a:ext uri="{FF2B5EF4-FFF2-40B4-BE49-F238E27FC236}">
                <a16:creationId xmlns:a16="http://schemas.microsoft.com/office/drawing/2014/main" xmlns="" id="{19857191-9C00-4FC4-860E-412B9AD6FB3F}"/>
              </a:ext>
            </a:extLst>
          </p:cNvPr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12-Point Star 15">
            <a:extLst>
              <a:ext uri="{FF2B5EF4-FFF2-40B4-BE49-F238E27FC236}">
                <a16:creationId xmlns:a16="http://schemas.microsoft.com/office/drawing/2014/main" xmlns="" id="{350E62C8-BB3D-443D-AFFB-6470810030A9}"/>
              </a:ext>
            </a:extLst>
          </p:cNvPr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12-Point Star 16">
            <a:extLst>
              <a:ext uri="{FF2B5EF4-FFF2-40B4-BE49-F238E27FC236}">
                <a16:creationId xmlns:a16="http://schemas.microsoft.com/office/drawing/2014/main" xmlns="" id="{DBD795B0-D6B3-4D20-BA9D-67AB5E005398}"/>
              </a:ext>
            </a:extLst>
          </p:cNvPr>
          <p:cNvSpPr/>
          <p:nvPr/>
        </p:nvSpPr>
        <p:spPr>
          <a:xfrm>
            <a:off x="8007294" y="620689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73741" name="Picture 3" descr="j0423828">
            <a:extLst>
              <a:ext uri="{FF2B5EF4-FFF2-40B4-BE49-F238E27FC236}">
                <a16:creationId xmlns:a16="http://schemas.microsoft.com/office/drawing/2014/main" xmlns="" id="{4982EFBA-2079-4B51-B30C-F8DDC34AF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6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1F7A4A0C-3804-4582-B4E2-1DDBEA2C40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3673477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C053220D-9172-444A-A006-07BEBB80D1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543E48F-9C5D-4CA8-BF99-0AD7810329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00801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89A278B9-8DF8-4095-BB70-33FBB72F0B5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>
            <a:extLst>
              <a:ext uri="{FF2B5EF4-FFF2-40B4-BE49-F238E27FC236}">
                <a16:creationId xmlns:a16="http://schemas.microsoft.com/office/drawing/2014/main" xmlns="" id="{2FEB8995-6A74-4E39-96E2-F2F671269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9" imgW="520474" imgH="393529" progId="Equation.3">
                  <p:embed/>
                </p:oleObj>
              </mc:Choice>
              <mc:Fallback>
                <p:oleObj name="Equation" r:id="rId9" imgW="520474" imgH="393529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>
            <a:extLst>
              <a:ext uri="{FF2B5EF4-FFF2-40B4-BE49-F238E27FC236}">
                <a16:creationId xmlns:a16="http://schemas.microsoft.com/office/drawing/2014/main" xmlns="" id="{F3BA4F93-7BDE-4B88-BDDC-50C2CDE66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>
            <a:extLst>
              <a:ext uri="{FF2B5EF4-FFF2-40B4-BE49-F238E27FC236}">
                <a16:creationId xmlns:a16="http://schemas.microsoft.com/office/drawing/2014/main" xmlns="" id="{71BFA032-C4BA-4C81-B8C7-4F37925D4F6F}"/>
              </a:ext>
            </a:extLst>
          </p:cNvPr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12-Point Star 12">
            <a:extLst>
              <a:ext uri="{FF2B5EF4-FFF2-40B4-BE49-F238E27FC236}">
                <a16:creationId xmlns:a16="http://schemas.microsoft.com/office/drawing/2014/main" xmlns="" id="{75562D77-4364-4146-8E3E-03CDB7009FA9}"/>
              </a:ext>
            </a:extLst>
          </p:cNvPr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12-Point Star 13">
            <a:extLst>
              <a:ext uri="{FF2B5EF4-FFF2-40B4-BE49-F238E27FC236}">
                <a16:creationId xmlns:a16="http://schemas.microsoft.com/office/drawing/2014/main" xmlns="" id="{B59D4132-DB16-42CA-A7A1-A658264EE577}"/>
              </a:ext>
            </a:extLst>
          </p:cNvPr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12-Point Star 14">
            <a:extLst>
              <a:ext uri="{FF2B5EF4-FFF2-40B4-BE49-F238E27FC236}">
                <a16:creationId xmlns:a16="http://schemas.microsoft.com/office/drawing/2014/main" xmlns="" id="{0782E779-1B6B-449F-9008-6A49AA65690B}"/>
              </a:ext>
            </a:extLst>
          </p:cNvPr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12-Point Star 15">
            <a:extLst>
              <a:ext uri="{FF2B5EF4-FFF2-40B4-BE49-F238E27FC236}">
                <a16:creationId xmlns:a16="http://schemas.microsoft.com/office/drawing/2014/main" xmlns="" id="{71486154-8D42-41FE-A4BA-E9E15A940BEC}"/>
              </a:ext>
            </a:extLst>
          </p:cNvPr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12-Point Star 16">
            <a:extLst>
              <a:ext uri="{FF2B5EF4-FFF2-40B4-BE49-F238E27FC236}">
                <a16:creationId xmlns:a16="http://schemas.microsoft.com/office/drawing/2014/main" xmlns="" id="{24084618-014A-4B5A-B326-970D65758562}"/>
              </a:ext>
            </a:extLst>
          </p:cNvPr>
          <p:cNvSpPr/>
          <p:nvPr/>
        </p:nvSpPr>
        <p:spPr>
          <a:xfrm>
            <a:off x="8007294" y="620689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74765" name="Picture 3" descr="j0423828">
            <a:extLst>
              <a:ext uri="{FF2B5EF4-FFF2-40B4-BE49-F238E27FC236}">
                <a16:creationId xmlns:a16="http://schemas.microsoft.com/office/drawing/2014/main" xmlns="" id="{F4884F12-FEDE-4609-8388-3BD556733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6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B7B486C-4ED4-4211-B70D-5C4CB1A5E9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00866" y="4032648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F883B6D8-83B2-4B59-B2E8-FA80E5E076A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78734" y="5115605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1C21E39-39DB-4743-AE63-540B8E34154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0573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>
            <a:extLst>
              <a:ext uri="{FF2B5EF4-FFF2-40B4-BE49-F238E27FC236}">
                <a16:creationId xmlns:a16="http://schemas.microsoft.com/office/drawing/2014/main" xmlns="" id="{912CA979-DD4C-4166-882A-87ACA62C86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6" name="Equation" r:id="rId8" imgW="545863" imgH="393529" progId="Equation.3">
                  <p:embed/>
                </p:oleObj>
              </mc:Choice>
              <mc:Fallback>
                <p:oleObj name="Equation" r:id="rId8" imgW="545863" imgH="393529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>
            <a:extLst>
              <a:ext uri="{FF2B5EF4-FFF2-40B4-BE49-F238E27FC236}">
                <a16:creationId xmlns:a16="http://schemas.microsoft.com/office/drawing/2014/main" xmlns="" id="{4256D098-E8AE-4F1A-A8F6-6ED19AEDF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0376" y="38862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>
            <a:extLst>
              <a:ext uri="{FF2B5EF4-FFF2-40B4-BE49-F238E27FC236}">
                <a16:creationId xmlns:a16="http://schemas.microsoft.com/office/drawing/2014/main" xmlns="" id="{A2DF9886-3028-4EF6-B374-8E80B6BE7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3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61758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4095750" y="1828800"/>
            <a:ext cx="3771900" cy="2057400"/>
          </a:xfrm>
          <a:prstGeom prst="clou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>
                <a:solidFill>
                  <a:schemeClr val="tx1"/>
                </a:solidFill>
                <a:latin typeface="+mj-lt"/>
              </a:rPr>
              <a:t>KHỞI ĐỘNG</a:t>
            </a:r>
            <a:endParaRPr lang="en-US" sz="30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967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>
            <a:extLst>
              <a:ext uri="{FF2B5EF4-FFF2-40B4-BE49-F238E27FC236}">
                <a16:creationId xmlns:a16="http://schemas.microsoft.com/office/drawing/2014/main" xmlns="" id="{4DF3C094-3489-4CC0-B0AD-B58DDA2D902D}"/>
              </a:ext>
            </a:extLst>
          </p:cNvPr>
          <p:cNvSpPr/>
          <p:nvPr/>
        </p:nvSpPr>
        <p:spPr>
          <a:xfrm>
            <a:off x="8550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12-Point Star 12">
            <a:extLst>
              <a:ext uri="{FF2B5EF4-FFF2-40B4-BE49-F238E27FC236}">
                <a16:creationId xmlns:a16="http://schemas.microsoft.com/office/drawing/2014/main" xmlns="" id="{CE4DF067-0F97-4AFE-82CE-58FCCC504143}"/>
              </a:ext>
            </a:extLst>
          </p:cNvPr>
          <p:cNvSpPr/>
          <p:nvPr/>
        </p:nvSpPr>
        <p:spPr>
          <a:xfrm>
            <a:off x="8400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4" name="12-Point Star 13">
            <a:extLst>
              <a:ext uri="{FF2B5EF4-FFF2-40B4-BE49-F238E27FC236}">
                <a16:creationId xmlns:a16="http://schemas.microsoft.com/office/drawing/2014/main" xmlns="" id="{17695E67-C9E6-490F-BCFC-37990622F757}"/>
              </a:ext>
            </a:extLst>
          </p:cNvPr>
          <p:cNvSpPr/>
          <p:nvPr/>
        </p:nvSpPr>
        <p:spPr>
          <a:xfrm>
            <a:off x="8567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12-Point Star 14">
            <a:extLst>
              <a:ext uri="{FF2B5EF4-FFF2-40B4-BE49-F238E27FC236}">
                <a16:creationId xmlns:a16="http://schemas.microsoft.com/office/drawing/2014/main" xmlns="" id="{1179722A-844D-4A7F-986B-2FEDC9752FF3}"/>
              </a:ext>
            </a:extLst>
          </p:cNvPr>
          <p:cNvSpPr/>
          <p:nvPr/>
        </p:nvSpPr>
        <p:spPr>
          <a:xfrm>
            <a:off x="8727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6" name="12-Point Star 15">
            <a:extLst>
              <a:ext uri="{FF2B5EF4-FFF2-40B4-BE49-F238E27FC236}">
                <a16:creationId xmlns:a16="http://schemas.microsoft.com/office/drawing/2014/main" xmlns="" id="{0E780265-DE46-4309-B7DB-0B5439CB7AF3}"/>
              </a:ext>
            </a:extLst>
          </p:cNvPr>
          <p:cNvSpPr/>
          <p:nvPr/>
        </p:nvSpPr>
        <p:spPr>
          <a:xfrm>
            <a:off x="8718378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12-Point Star 16">
            <a:extLst>
              <a:ext uri="{FF2B5EF4-FFF2-40B4-BE49-F238E27FC236}">
                <a16:creationId xmlns:a16="http://schemas.microsoft.com/office/drawing/2014/main" xmlns="" id="{D3E7A779-2B64-4A54-8B7E-9ED917D950A4}"/>
              </a:ext>
            </a:extLst>
          </p:cNvPr>
          <p:cNvSpPr/>
          <p:nvPr/>
        </p:nvSpPr>
        <p:spPr>
          <a:xfrm>
            <a:off x="8007294" y="620689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75789" name="Picture 3" descr="j0423828">
            <a:extLst>
              <a:ext uri="{FF2B5EF4-FFF2-40B4-BE49-F238E27FC236}">
                <a16:creationId xmlns:a16="http://schemas.microsoft.com/office/drawing/2014/main" xmlns="" id="{27437207-C9AC-45CB-98F2-F7656E488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6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>
            <a:extLst>
              <a:ext uri="{FF2B5EF4-FFF2-40B4-BE49-F238E27FC236}">
                <a16:creationId xmlns:a16="http://schemas.microsoft.com/office/drawing/2014/main" xmlns="" id="{92B60074-10A2-48CB-A06E-DBDD64BF5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6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8" name="Equation" r:id="rId5" imgW="571252" imgH="393529" progId="Equation.3">
                  <p:embed/>
                </p:oleObj>
              </mc:Choice>
              <mc:Fallback>
                <p:oleObj name="Equation" r:id="rId5" imgW="571252" imgH="393529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>
            <a:extLst>
              <a:ext uri="{FF2B5EF4-FFF2-40B4-BE49-F238E27FC236}">
                <a16:creationId xmlns:a16="http://schemas.microsoft.com/office/drawing/2014/main" xmlns="" id="{415FE07A-ACC1-4D78-8EDA-566B57E04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6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9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>
            <a:extLst>
              <a:ext uri="{FF2B5EF4-FFF2-40B4-BE49-F238E27FC236}">
                <a16:creationId xmlns:a16="http://schemas.microsoft.com/office/drawing/2014/main" xmlns="" id="{DB5999DB-26DB-4377-9FE9-69B47042A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4150" y="3009901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0" name="Equation" r:id="rId9" imgW="291973" imgH="393529" progId="Equation.3">
                  <p:embed/>
                </p:oleObj>
              </mc:Choice>
              <mc:Fallback>
                <p:oleObj name="Equation" r:id="rId9" imgW="291973" imgH="393529" progId="Equation.3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009901"/>
                        <a:ext cx="131445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>
            <a:extLst>
              <a:ext uri="{FF2B5EF4-FFF2-40B4-BE49-F238E27FC236}">
                <a16:creationId xmlns:a16="http://schemas.microsoft.com/office/drawing/2014/main" xmlns="" id="{1F3BF6B0-0D5E-4F3D-BE94-81135C080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1214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1"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4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>
            <a:extLst>
              <a:ext uri="{FF2B5EF4-FFF2-40B4-BE49-F238E27FC236}">
                <a16:creationId xmlns:a16="http://schemas.microsoft.com/office/drawing/2014/main" xmlns="" id="{7B4A92C0-3550-4F73-A0B0-24C808A5CA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4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2" name="Equation" r:id="rId13" imgW="304536" imgH="393359" progId="Equation.3">
                  <p:embed/>
                </p:oleObj>
              </mc:Choice>
              <mc:Fallback>
                <p:oleObj name="Equation" r:id="rId13" imgW="304536" imgH="393359" progId="Equation.3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>
            <a:extLst>
              <a:ext uri="{FF2B5EF4-FFF2-40B4-BE49-F238E27FC236}">
                <a16:creationId xmlns:a16="http://schemas.microsoft.com/office/drawing/2014/main" xmlns="" id="{EBBA25E2-475C-4055-8101-135ABEAB6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150" y="3200400"/>
            <a:ext cx="546100" cy="11430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>
            <a:extLst>
              <a:ext uri="{FF2B5EF4-FFF2-40B4-BE49-F238E27FC236}">
                <a16:creationId xmlns:a16="http://schemas.microsoft.com/office/drawing/2014/main" xmlns="" id="{226D8B52-43E8-41B7-BD59-6EDBBA2349EA}"/>
              </a:ext>
            </a:extLst>
          </p:cNvPr>
          <p:cNvSpPr/>
          <p:nvPr/>
        </p:nvSpPr>
        <p:spPr bwMode="auto">
          <a:xfrm>
            <a:off x="2819400" y="5334000"/>
            <a:ext cx="61722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>
            <a:extLst>
              <a:ext uri="{FF2B5EF4-FFF2-40B4-BE49-F238E27FC236}">
                <a16:creationId xmlns:a16="http://schemas.microsoft.com/office/drawing/2014/main" xmlns="" id="{41C5B271-7E24-405F-AEA9-55D7C289911A}"/>
              </a:ext>
            </a:extLst>
          </p:cNvPr>
          <p:cNvSpPr/>
          <p:nvPr/>
        </p:nvSpPr>
        <p:spPr bwMode="auto">
          <a:xfrm>
            <a:off x="2819400" y="3886200"/>
            <a:ext cx="61722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633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81600" y="1524000"/>
            <a:ext cx="15808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700" b="1" dirty="0">
                <a:latin typeface="+mj-lt"/>
              </a:rPr>
              <a:t>DẶN DÒ</a:t>
            </a:r>
            <a:endParaRPr lang="en-US" sz="2700" b="1" dirty="0">
              <a:latin typeface="+mj-lt"/>
            </a:endParaRPr>
          </a:p>
        </p:txBody>
      </p:sp>
      <p:sp>
        <p:nvSpPr>
          <p:cNvPr id="7" name="Pentagon 6">
            <a:extLst>
              <a:ext uri="{FF2B5EF4-FFF2-40B4-BE49-F238E27FC236}">
                <a16:creationId xmlns:a16="http://schemas.microsoft.com/office/drawing/2014/main" xmlns="" id="{226D8B52-43E8-41B7-BD59-6EDBBA2349EA}"/>
              </a:ext>
            </a:extLst>
          </p:cNvPr>
          <p:cNvSpPr/>
          <p:nvPr/>
        </p:nvSpPr>
        <p:spPr bwMode="auto">
          <a:xfrm>
            <a:off x="3733800" y="4201176"/>
            <a:ext cx="4724400" cy="493059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8" name="Pentagon 3">
            <a:extLst>
              <a:ext uri="{FF2B5EF4-FFF2-40B4-BE49-F238E27FC236}">
                <a16:creationId xmlns:a16="http://schemas.microsoft.com/office/drawing/2014/main" xmlns="" id="{41C5B271-7E24-405F-AEA9-55D7C289911A}"/>
              </a:ext>
            </a:extLst>
          </p:cNvPr>
          <p:cNvSpPr/>
          <p:nvPr/>
        </p:nvSpPr>
        <p:spPr bwMode="auto">
          <a:xfrm>
            <a:off x="3733800" y="3124198"/>
            <a:ext cx="4724400" cy="7620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9" name="Pentagon 3">
            <a:extLst>
              <a:ext uri="{FF2B5EF4-FFF2-40B4-BE49-F238E27FC236}">
                <a16:creationId xmlns:a16="http://schemas.microsoft.com/office/drawing/2014/main" xmlns="" id="{41C5B271-7E24-405F-AEA9-55D7C289911A}"/>
              </a:ext>
            </a:extLst>
          </p:cNvPr>
          <p:cNvSpPr/>
          <p:nvPr/>
        </p:nvSpPr>
        <p:spPr bwMode="auto">
          <a:xfrm>
            <a:off x="4001897" y="2166610"/>
            <a:ext cx="4724400" cy="64261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vở Toán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583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2" cy="68580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3467100" y="1257300"/>
            <a:ext cx="6858000" cy="3143250"/>
          </a:xfrm>
          <a:prstGeom prst="cloud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50" b="1" i="1" dirty="0">
                <a:latin typeface="+mj-lt"/>
              </a:rPr>
              <a:t>Chúc các con chăm ngoan, học giỏi</a:t>
            </a:r>
            <a:endParaRPr lang="en-US" sz="405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78333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Nong trai\old-mcdonalds-farm-pla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099"/>
            <a:ext cx="12192000" cy="713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Tai nguyen thiet ke tro choi\Bảng gỗ\canstock6432558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7333" y1="88732" x2="44667" y2="93662"/>
                        <a14:backgroundMark x1="37333" y1="90141" x2="38667" y2="91549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749801"/>
            <a:ext cx="2057400" cy="2600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76416" y="5257802"/>
            <a:ext cx="22878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9900"/>
                </a:solidFill>
                <a:latin typeface="UTM Azuki" panose="02040603050506020204" pitchFamily="18" charset="0"/>
              </a:rPr>
              <a:t>XÂY DỰNG</a:t>
            </a:r>
          </a:p>
          <a:p>
            <a:pPr algn="ctr"/>
            <a:r>
              <a:rPr lang="en-US" sz="2800" dirty="0">
                <a:solidFill>
                  <a:srgbClr val="009900"/>
                </a:solidFill>
                <a:latin typeface="UTM Azuki" panose="02040603050506020204" pitchFamily="18" charset="0"/>
              </a:rPr>
              <a:t>NÔNG TRẠI</a:t>
            </a:r>
            <a:endParaRPr lang="en-US" sz="2800" dirty="0">
              <a:solidFill>
                <a:srgbClr val="009900"/>
              </a:solidFill>
              <a:latin typeface="UTM Azuki" panose="02040603050506020204" pitchFamily="18" charset="0"/>
            </a:endParaRPr>
          </a:p>
        </p:txBody>
      </p:sp>
      <p:pic>
        <p:nvPicPr>
          <p:cNvPr id="3076" name="Picture 4" descr="C:\Users\ADMIN\Desktop\Tai nguyen thiet ke tro choi\Bảng gỗ\bat dau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2" y="21662"/>
            <a:ext cx="1709737" cy="96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226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Nong trai\transcoder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53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276" y="1215185"/>
            <a:ext cx="806324" cy="1131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2" y="3542420"/>
            <a:ext cx="1749415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3675600"/>
            <a:ext cx="2558143" cy="102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Kết quả hình ảnh cho tree apple cartoon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2" y="720025"/>
            <a:ext cx="895577" cy="1360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 descr="Kết quả hình ảnh cho tree apple carto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35442" y="-431800"/>
            <a:ext cx="1580158" cy="2479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058" y="2714272"/>
            <a:ext cx="1749415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21001"/>
            <a:ext cx="1136392" cy="1074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72442" y="2862339"/>
            <a:ext cx="1066800" cy="97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0" descr="C:\Users\ADMIN\Desktop\Nong trai\472224296 (4)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26950" y1="13986" x2="9929" y2="34266"/>
                        <a14:foregroundMark x1="31915" y1="10490" x2="46099" y2="6993"/>
                        <a14:foregroundMark x1="59574" y1="8392" x2="81560" y2="18881"/>
                        <a14:foregroundMark x1="68794" y1="9790" x2="73759" y2="13287"/>
                        <a14:foregroundMark x1="86525" y1="27972" x2="92908" y2="37063"/>
                        <a14:foregroundMark x1="93617" y1="44755" x2="90780" y2="63636"/>
                        <a14:foregroundMark x1="87943" y1="71329" x2="70213" y2="88112"/>
                        <a14:foregroundMark x1="70213" y1="88112" x2="41135" y2="90909"/>
                        <a14:foregroundMark x1="14894" y1="67133" x2="32624" y2="86713"/>
                        <a14:foregroundMark x1="9220" y1="39161" x2="10638" y2="61538"/>
                        <a14:foregroundMark x1="15603" y1="72028" x2="19149" y2="755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345" y="-25399"/>
            <a:ext cx="596871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5" descr="C:\Users\ADMIN\Desktop\Nong trai\barn-clipart-old-macdonald-2a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>
                        <a14:foregroundMark x1="33832" y1="71453" x2="7065" y2="88205"/>
                        <a14:foregroundMark x1="92527" y1="76581" x2="32745" y2="93333"/>
                        <a14:foregroundMark x1="11957" y1="84444" x2="41304" y2="95385"/>
                        <a14:foregroundMark x1="11277" y1="94530" x2="38587" y2="95043"/>
                        <a14:foregroundMark x1="90761" y1="78632" x2="49049" y2="95897"/>
                        <a14:foregroundMark x1="28397" y1="47009" x2="28940" y2="73162"/>
                        <a14:foregroundMark x1="30842" y1="57094" x2="49321" y2="57436"/>
                        <a14:foregroundMark x1="49457" y1="58462" x2="45652" y2="84103"/>
                        <a14:foregroundMark x1="79891" y1="61026" x2="52310" y2="80342"/>
                        <a14:foregroundMark x1="58832" y1="57436" x2="77174" y2="75214"/>
                        <a14:foregroundMark x1="69158" y1="57436" x2="59375" y2="64444"/>
                      </a14:backgroundRemoval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79401"/>
            <a:ext cx="3071954" cy="325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3" descr="C:\Users\ADMIN\Desktop\Nong trai\58fefc29c5857 (2)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294" y="2663849"/>
            <a:ext cx="1683906" cy="765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1" descr="C:\Users\ADMIN\Desktop\Nong trai\472224296 (5).jpg"/>
          <p:cNvPicPr>
            <a:picLocks noChangeAspect="1" noChangeArrowheads="1"/>
          </p:cNvPicPr>
          <p:nvPr/>
        </p:nvPicPr>
        <p:blipFill>
          <a:blip r:embed="rId21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-25399"/>
            <a:ext cx="591798" cy="7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9" descr="C:\Users\ADMIN\Desktop\Nong trai\dep-of-vector-farm-animals (2).jpg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2058" b="97942" l="0" r="100000">
                        <a14:foregroundMark x1="68731" y1="22222" x2="59752" y2="32510"/>
                        <a14:backgroundMark x1="11146" y1="52675" x2="9907" y2="53498"/>
                        <a14:backgroundMark x1="8669" y1="46502" x2="5263" y2="46502"/>
                        <a14:backgroundMark x1="5882" y1="41564" x2="7740" y2="41152"/>
                        <a14:backgroundMark x1="9907" y1="28395" x2="11146" y2="29630"/>
                        <a14:backgroundMark x1="7121" y1="32922" x2="8669" y2="33745"/>
                        <a14:backgroundMark x1="17957" y1="23045" x2="17337" y2="25514"/>
                        <a14:backgroundMark x1="22910" y1="22222" x2="21672" y2="24691"/>
                        <a14:backgroundMark x1="30031" y1="28807" x2="27864" y2="308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584913" y="2692927"/>
            <a:ext cx="765275" cy="892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>
            <a:off x="10014690" y="3139404"/>
            <a:ext cx="1964133" cy="174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9" descr="C:\Users\ADMIN\Desktop\Nong trai\472224296 (3).jpg"/>
          <p:cNvPicPr>
            <a:picLocks noChangeAspect="1" noChangeArrowheads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214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535" y="-25400"/>
            <a:ext cx="603071" cy="77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9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-1800294" y="4291733"/>
            <a:ext cx="1481647" cy="152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Tai nguyen thiet ke tro choi\Bảng gỗ\1.jpg">
            <a:hlinkClick r:id="rId30" action="ppaction://hlinksldjump"/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10" y="685801"/>
            <a:ext cx="826241" cy="112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Tai nguyen thiet ke tro choi\Bảng gỗ\2.jpg">
            <a:hlinkClick r:id="rId33" action="ppaction://hlinksldjump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20027"/>
            <a:ext cx="781442" cy="1115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Tai nguyen thiet ke tro choi\Bảng gỗ\3.jpg">
            <a:hlinkClick r:id="rId36" action="ppaction://hlinksldjump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BEBA8EAE-BF5A-486C-A8C5-ECC9F3942E4B}">
                <a14:imgProps xmlns:a14="http://schemas.microsoft.com/office/drawing/2010/main">
                  <a14:imgLayer r:embed="rId3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749" y="650340"/>
            <a:ext cx="791253" cy="112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667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81481E-6 L -1.21093 0.04814 " pathEditMode="relative" rAng="0" ptsTypes="AA">
                                      <p:cBhvr>
                                        <p:cTn id="63" dur="3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56" y="240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214E-7 L 1.1908 -0.01483 " pathEditMode="relative" rAng="0" ptsTypes="AA">
                                      <p:cBhvr>
                                        <p:cTn id="73" dur="3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31" y="-741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2" y="-1752600"/>
            <a:ext cx="8534399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03770" y="1188437"/>
                <a:ext cx="1784463" cy="1499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= ?</a:t>
                </a:r>
              </a:p>
              <a:p>
                <a:pPr algn="ctr"/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473" y="1188436"/>
                <a:ext cx="1887055" cy="1499449"/>
              </a:xfrm>
              <a:prstGeom prst="rect">
                <a:avLst/>
              </a:prstGeom>
              <a:blipFill rotWithShape="1">
                <a:blip r:embed="rId4"/>
                <a:stretch>
                  <a:fillRect r="-7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173" y="1"/>
            <a:ext cx="16001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62603" y="3632202"/>
                <a:ext cx="777777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𝟒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2" y="3632201"/>
                <a:ext cx="777777" cy="10175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36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2" y="-1752600"/>
            <a:ext cx="8534399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26010" y="1397002"/>
                <a:ext cx="2079415" cy="981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= ? </a:t>
                </a:r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668" y="1397001"/>
                <a:ext cx="2230098" cy="981487"/>
              </a:xfrm>
              <a:prstGeom prst="rect">
                <a:avLst/>
              </a:prstGeom>
              <a:blipFill rotWithShape="1">
                <a:blip r:embed="rId4"/>
                <a:stretch>
                  <a:fillRect r="-9041" b="-11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173" y="1"/>
            <a:ext cx="16001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4142" y="3632202"/>
                <a:ext cx="550151" cy="10157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ker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 ker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200" b="1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141" y="3632201"/>
                <a:ext cx="550151" cy="101572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62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Nong trai\8854787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2" y="-1752600"/>
            <a:ext cx="8534399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90130" y="1291835"/>
                <a:ext cx="1951175" cy="1412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000" b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129" y="1291835"/>
                <a:ext cx="1951175" cy="1412374"/>
              </a:xfrm>
              <a:prstGeom prst="rect">
                <a:avLst/>
              </a:prstGeom>
              <a:blipFill rotWithShape="1">
                <a:blip r:embed="rId4"/>
                <a:stretch>
                  <a:fillRect r="-10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 descr="C:\Users\ADMIN\Desktop\Tai nguyen thiet ke tro choi\Bảng gỗ\1a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4173" y="1"/>
            <a:ext cx="16001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50403" y="3533578"/>
                <a:ext cx="795410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403" y="3533577"/>
                <a:ext cx="795410" cy="101431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16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>
            <a:extLst>
              <a:ext uri="{FF2B5EF4-FFF2-40B4-BE49-F238E27FC236}">
                <a16:creationId xmlns:a16="http://schemas.microsoft.com/office/drawing/2014/main" xmlns="" id="{BB033F83-D8B5-41BD-B7A2-71F9E1F11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76500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>
            <a:extLst>
              <a:ext uri="{FF2B5EF4-FFF2-40B4-BE49-F238E27FC236}">
                <a16:creationId xmlns:a16="http://schemas.microsoft.com/office/drawing/2014/main" xmlns="" id="{53063258-1AEF-4D81-B814-73E05F39E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0"/>
            <a:ext cx="4038600" cy="3430588"/>
          </a:xfrm>
          <a:prstGeom prst="cloudCallout">
            <a:avLst>
              <a:gd name="adj1" fmla="val -41398"/>
              <a:gd name="adj2" fmla="val 5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77493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765</TotalTime>
  <Words>597</Words>
  <Application>Microsoft Office PowerPoint</Application>
  <PresentationFormat>Widescreen</PresentationFormat>
  <Paragraphs>133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0" baseType="lpstr">
      <vt:lpstr>SimSun</vt:lpstr>
      <vt:lpstr>.VnTime</vt:lpstr>
      <vt:lpstr>Arial</vt:lpstr>
      <vt:lpstr>Calibri</vt:lpstr>
      <vt:lpstr>Calibri Light</vt:lpstr>
      <vt:lpstr>Cambria Math</vt:lpstr>
      <vt:lpstr>Tahoma</vt:lpstr>
      <vt:lpstr>Times New Roman</vt:lpstr>
      <vt:lpstr>UTM Azuki</vt:lpstr>
      <vt:lpstr>VNI-Book</vt:lpstr>
      <vt:lpstr>Wingdings</vt:lpstr>
      <vt:lpstr>Blends</vt:lpstr>
      <vt:lpstr>1_Blends</vt:lpstr>
      <vt:lpstr>2_Blends</vt:lpstr>
      <vt:lpstr>2_Default Design</vt:lpstr>
      <vt:lpstr>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sus</cp:lastModifiedBy>
  <cp:revision>392</cp:revision>
  <dcterms:created xsi:type="dcterms:W3CDTF">2009-02-21T02:59:54Z</dcterms:created>
  <dcterms:modified xsi:type="dcterms:W3CDTF">2022-02-27T10:29:47Z</dcterms:modified>
</cp:coreProperties>
</file>